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7b751d6607134282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9" r:id="rId2"/>
    <p:sldId id="281" r:id="rId3"/>
    <p:sldId id="282" r:id="rId4"/>
    <p:sldId id="497" r:id="rId5"/>
    <p:sldId id="456" r:id="rId6"/>
    <p:sldId id="592" r:id="rId7"/>
    <p:sldId id="581" r:id="rId8"/>
    <p:sldId id="575" r:id="rId9"/>
    <p:sldId id="326" r:id="rId10"/>
    <p:sldId id="483" r:id="rId11"/>
    <p:sldId id="351" r:id="rId12"/>
    <p:sldId id="583" r:id="rId13"/>
    <p:sldId id="584" r:id="rId14"/>
    <p:sldId id="594" r:id="rId15"/>
    <p:sldId id="585" r:id="rId16"/>
    <p:sldId id="484" r:id="rId17"/>
    <p:sldId id="587" r:id="rId18"/>
    <p:sldId id="297" r:id="rId19"/>
    <p:sldId id="595" r:id="rId20"/>
    <p:sldId id="590" r:id="rId21"/>
    <p:sldId id="494" r:id="rId22"/>
    <p:sldId id="593" r:id="rId23"/>
    <p:sldId id="325" r:id="rId24"/>
    <p:sldId id="344" r:id="rId25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Bui Thi Tuyet GV" initials="BTTG" lastIdx="19" clrIdx="2">
    <p:extLst>
      <p:ext uri="{19B8F6BF-5375-455C-9EA6-DF929625EA0E}">
        <p15:presenceInfo xmlns:p15="http://schemas.microsoft.com/office/powerpoint/2012/main" userId="S-1-5-21-458311769-2147388941-133073445-1001" providerId="AD"/>
      </p:ext>
    </p:extLst>
  </p:cmAuthor>
  <p:cmAuthor id="4" name="Dell" initials="D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516" y="18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CA0ABAF-B23C-4736-AEB9-5FAE681D07FA}">
      <dgm:prSet phldrT="[Text]"/>
      <dgm:spPr/>
      <dgm:t>
        <a:bodyPr/>
        <a:lstStyle/>
        <a:p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04E6F5A-9DD3-4463-B617-DAC4CB1475BA}">
      <dgm:prSet phldrT="[Text]"/>
      <dgm:spPr/>
      <dgm:t>
        <a:bodyPr/>
        <a:lstStyle/>
        <a:p>
          <a:r>
            <a:rPr lang="en-US" dirty="0" err="1">
              <a:latin typeface="Times New Roman" pitchFamily="18" charset="0"/>
              <a:cs typeface="Times New Roman" pitchFamily="18" charset="0"/>
            </a:rPr>
            <a:t>Đọ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rướ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bài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,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ôn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lại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hứ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ự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hự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hiện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cá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phép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tính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đã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học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ở </a:t>
          </a:r>
          <a:r>
            <a:rPr lang="en-US" dirty="0" err="1">
              <a:latin typeface="Times New Roman" pitchFamily="18" charset="0"/>
              <a:cs typeface="Times New Roman" pitchFamily="18" charset="0"/>
            </a:rPr>
            <a:t>lớp</a:t>
          </a:r>
          <a:r>
            <a:rPr lang="en-US" dirty="0">
              <a:latin typeface="Times New Roman" pitchFamily="18" charset="0"/>
              <a:cs typeface="Times New Roman" pitchFamily="18" charset="0"/>
            </a:rPr>
            <a:t> 6.</a:t>
          </a: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D4EE21C-41FF-4CD0-B539-C32AA6759FB5}">
      <dgm:prSet phldrT="[Text]"/>
      <dgm:spPr/>
      <dgm:t>
        <a:bodyPr/>
        <a:lstStyle/>
        <a:p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ọn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à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DF45F4-D478-44E0-B1DD-93754828C415}" type="parTrans" cxnId="{C85853BF-D826-4D0A-8FE6-78FA74360FA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5AD758B-82B0-4F12-8135-29E3E1374865}" type="sibTrans" cxnId="{C85853BF-D826-4D0A-8FE6-78FA74360FAE}">
      <dgm:prSet/>
      <dgm:spPr/>
      <dgm:t>
        <a:bodyPr/>
        <a:lstStyle/>
        <a:p>
          <a:endParaRPr lang="en-US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 custScaleY="91438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56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C85853BF-D826-4D0A-8FE6-78FA74360FAE}" srcId="{8E595FF9-7F13-4589-ADB1-A98CFA417FE8}" destId="{5D4EE21C-41FF-4CD0-B539-C32AA6759FB5}" srcOrd="1" destOrd="0" parTransId="{34DF45F4-D478-44E0-B1DD-93754828C415}" sibTransId="{B5AD758B-82B0-4F12-8135-29E3E1374865}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E99011A9-40C8-4DF2-88C7-47C5275163AF}" type="presOf" srcId="{5D4EE21C-41FF-4CD0-B539-C32AA6759FB5}" destId="{0DFB8EA2-E9F4-4E7D-B5BF-ABC527E44C63}" srcOrd="0" destOrd="1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76333"/>
          <a:ext cx="6576930" cy="98279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39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39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39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39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3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976" y="124309"/>
        <a:ext cx="6480978" cy="886847"/>
      </dsp:txXfrm>
    </dsp:sp>
    <dsp:sp modelId="{0DFB8EA2-E9F4-4E7D-B5BF-ABC527E44C63}">
      <dsp:nvSpPr>
        <dsp:cNvPr id="0" name=""/>
        <dsp:cNvSpPr/>
      </dsp:nvSpPr>
      <dsp:spPr>
        <a:xfrm>
          <a:off x="0" y="1052460"/>
          <a:ext cx="6576930" cy="9937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818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án</a:t>
          </a:r>
          <a:r>
            <a:rPr lang="vi-VN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ệ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hống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âu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ỏi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3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3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3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3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ác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chọn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quà</a:t>
          </a:r>
          <a:r>
            <a:rPr lang="en-US" sz="3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3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052460"/>
        <a:ext cx="6576930" cy="993702"/>
      </dsp:txXfrm>
    </dsp:sp>
    <dsp:sp modelId="{D2408717-B530-41AC-B5CE-E14FAEC5B062}">
      <dsp:nvSpPr>
        <dsp:cNvPr id="0" name=""/>
        <dsp:cNvSpPr/>
      </dsp:nvSpPr>
      <dsp:spPr>
        <a:xfrm>
          <a:off x="0" y="1990960"/>
          <a:ext cx="6576930" cy="982799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8590" tIns="148590" rIns="148590" bIns="148590" numCol="1" spcCol="1270" anchor="ctr" anchorCtr="0">
          <a:noAutofit/>
        </a:bodyPr>
        <a:lstStyle/>
        <a:p>
          <a:pPr lvl="0" algn="l" defTabSz="17335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9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39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39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39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39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7976" y="2038936"/>
        <a:ext cx="6480978" cy="886847"/>
      </dsp:txXfrm>
    </dsp:sp>
    <dsp:sp modelId="{8F3B6D51-6576-4847-95F8-097004C88A78}">
      <dsp:nvSpPr>
        <dsp:cNvPr id="0" name=""/>
        <dsp:cNvSpPr/>
      </dsp:nvSpPr>
      <dsp:spPr>
        <a:xfrm>
          <a:off x="0" y="3028963"/>
          <a:ext cx="6576930" cy="97807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08818" tIns="49530" rIns="277368" bIns="49530" numCol="1" spcCol="1270" anchor="t" anchorCtr="0">
          <a:noAutofit/>
        </a:bodyPr>
        <a:lstStyle/>
        <a:p>
          <a:pPr marL="285750" lvl="1" indent="-285750" algn="l" defTabSz="13335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Đọ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rướ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bài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,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ôn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lại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hứ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ự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hự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hiện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cá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phép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tính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đã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học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ở </a:t>
          </a:r>
          <a:r>
            <a:rPr lang="en-US" sz="3000" kern="1200" dirty="0" err="1">
              <a:latin typeface="Times New Roman" pitchFamily="18" charset="0"/>
              <a:cs typeface="Times New Roman" pitchFamily="18" charset="0"/>
            </a:rPr>
            <a:t>lớp</a:t>
          </a:r>
          <a:r>
            <a:rPr lang="en-US" sz="3000" kern="1200" dirty="0">
              <a:latin typeface="Times New Roman" pitchFamily="18" charset="0"/>
              <a:cs typeface="Times New Roman" pitchFamily="18" charset="0"/>
            </a:rPr>
            <a:t> 6.</a:t>
          </a:r>
        </a:p>
      </dsp:txBody>
      <dsp:txXfrm>
        <a:off x="0" y="3028963"/>
        <a:ext cx="6576930" cy="97807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5.wmf"/><Relationship Id="rId7" Type="http://schemas.openxmlformats.org/officeDocument/2006/relationships/image" Target="../media/image5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6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97F697-5284-4A62-9B07-370CE14EBE5B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7649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706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5374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887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27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jpe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5" Type="http://schemas.openxmlformats.org/officeDocument/2006/relationships/image" Target="../media/image36.wmf"/><Relationship Id="rId10" Type="http://schemas.openxmlformats.org/officeDocument/2006/relationships/hyperlink" Target="https://www.publicdomainpictures.net/en/view-image.php?image=317882&amp;picture=abstract-background" TargetMode="External"/><Relationship Id="rId4" Type="http://schemas.openxmlformats.org/officeDocument/2006/relationships/audio" Target="../media/audio1.wav"/><Relationship Id="rId9" Type="http://schemas.openxmlformats.org/officeDocument/2006/relationships/image" Target="../media/image39.jpeg"/><Relationship Id="rId1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18" Type="http://schemas.openxmlformats.org/officeDocument/2006/relationships/image" Target="../media/image43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18.bin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8.png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jpeg"/><Relationship Id="rId24" Type="http://schemas.openxmlformats.org/officeDocument/2006/relationships/image" Target="../media/image46.wmf"/><Relationship Id="rId5" Type="http://schemas.openxmlformats.org/officeDocument/2006/relationships/audio" Target="../media/audio2.wav"/><Relationship Id="rId15" Type="http://schemas.openxmlformats.org/officeDocument/2006/relationships/hyperlink" Target="http://www.allwhitebackground.com/colorful-background-images.html" TargetMode="External"/><Relationship Id="rId23" Type="http://schemas.openxmlformats.org/officeDocument/2006/relationships/oleObject" Target="../embeddings/oleObject19.bin"/><Relationship Id="rId19" Type="http://schemas.openxmlformats.org/officeDocument/2006/relationships/oleObject" Target="../embeddings/oleObject17.bin"/><Relationship Id="rId4" Type="http://schemas.openxmlformats.org/officeDocument/2006/relationships/audio" Target="../media/audio1.wav"/><Relationship Id="rId22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2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8.jpe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audio" Target="../media/audio1.wav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57.wmf"/><Relationship Id="rId5" Type="http://schemas.openxmlformats.org/officeDocument/2006/relationships/image" Target="../media/image58.jpeg"/><Relationship Id="rId10" Type="http://schemas.openxmlformats.org/officeDocument/2006/relationships/oleObject" Target="../embeddings/oleObject29.bin"/><Relationship Id="rId4" Type="http://schemas.openxmlformats.org/officeDocument/2006/relationships/audio" Target="../media/audio2.wav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40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58.jpeg"/><Relationship Id="rId10" Type="http://schemas.openxmlformats.org/officeDocument/2006/relationships/image" Target="../media/image63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69.wmf"/><Relationship Id="rId3" Type="http://schemas.openxmlformats.org/officeDocument/2006/relationships/image" Target="../media/image38.jpeg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4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0.bin"/><Relationship Id="rId12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jpeg"/><Relationship Id="rId11" Type="http://schemas.openxmlformats.org/officeDocument/2006/relationships/image" Target="../media/image73.jpeg"/><Relationship Id="rId5" Type="http://schemas.openxmlformats.org/officeDocument/2006/relationships/audio" Target="../media/audio2.wav"/><Relationship Id="rId10" Type="http://schemas.openxmlformats.org/officeDocument/2006/relationships/image" Target="../media/image72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181645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.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42147" y="378883"/>
            <a:ext cx="940866" cy="94086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2405" y="-19050"/>
            <a:ext cx="9144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 - BÀI 4: </a:t>
            </a:r>
            <a:r>
              <a:rPr lang="en-US" sz="2800" b="1" spc="50" dirty="0">
                <a:ln w="11430"/>
                <a:solidFill>
                  <a:srgbClr val="C0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 TỰ THỰC HIỆN CÁC PHÉP TÍNH. QUY TẮC DẤU NGOẶC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-38140" y="878628"/>
            <a:ext cx="37400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568" y="1369623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gk-T25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271" y="1896130"/>
            <a:ext cx="45157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14042"/>
              </p:ext>
            </p:extLst>
          </p:nvPr>
        </p:nvGraphicFramePr>
        <p:xfrm>
          <a:off x="279977" y="1839253"/>
          <a:ext cx="2755900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4" imgW="2755800" imgH="2387520" progId="Equation.DSMT4">
                  <p:embed/>
                </p:oleObj>
              </mc:Choice>
              <mc:Fallback>
                <p:oleObj name="Equation" r:id="rId4" imgW="2755800" imgH="2387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77" y="1839253"/>
                        <a:ext cx="2755900" cy="238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Cloud Callout 21"/>
          <p:cNvSpPr/>
          <p:nvPr/>
        </p:nvSpPr>
        <p:spPr>
          <a:xfrm>
            <a:off x="4038600" y="742950"/>
            <a:ext cx="5105400" cy="3384629"/>
          </a:xfrm>
          <a:prstGeom prst="cloudCallout">
            <a:avLst>
              <a:gd name="adj1" fmla="val -78397"/>
              <a:gd name="adj2" fmla="val 64366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260105" y="1080433"/>
            <a:ext cx="472086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4" name="Cloud Callout 23"/>
          <p:cNvSpPr/>
          <p:nvPr/>
        </p:nvSpPr>
        <p:spPr>
          <a:xfrm>
            <a:off x="5195172" y="916195"/>
            <a:ext cx="3733800" cy="2209800"/>
          </a:xfrm>
          <a:prstGeom prst="cloudCallout">
            <a:avLst>
              <a:gd name="adj1" fmla="val -78397"/>
              <a:gd name="adj2" fmla="val 64366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486400" y="1421844"/>
            <a:ext cx="3352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2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489314"/>
              </p:ext>
            </p:extLst>
          </p:nvPr>
        </p:nvGraphicFramePr>
        <p:xfrm>
          <a:off x="819150" y="1912127"/>
          <a:ext cx="3067050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" name="Equation" r:id="rId6" imgW="3073320" imgH="2387520" progId="Equation.DSMT4">
                  <p:embed/>
                </p:oleObj>
              </mc:Choice>
              <mc:Fallback>
                <p:oleObj name="Equation" r:id="rId6" imgW="3073320" imgH="23875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912127"/>
                        <a:ext cx="3067050" cy="2465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>
            <a:off x="4343400" y="1251324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387701" y="1341917"/>
            <a:ext cx="461807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-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02907"/>
              </p:ext>
            </p:extLst>
          </p:nvPr>
        </p:nvGraphicFramePr>
        <p:xfrm>
          <a:off x="5169561" y="3681740"/>
          <a:ext cx="3054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" name="Equation" r:id="rId8" imgW="3060360" imgH="507960" progId="Equation.DSMT4">
                  <p:embed/>
                </p:oleObj>
              </mc:Choice>
              <mc:Fallback>
                <p:oleObj name="Equation" r:id="rId8" imgW="3060360" imgH="5079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561" y="3681740"/>
                        <a:ext cx="3054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435426" y="3158520"/>
            <a:ext cx="13915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2" grpId="0" animBg="1"/>
      <p:bldP spid="22" grpId="1" animBg="1"/>
      <p:bldP spid="23" grpId="0"/>
      <p:bldP spid="23" grpId="1"/>
      <p:bldP spid="24" grpId="0" animBg="1"/>
      <p:bldP spid="24" grpId="1" animBg="1"/>
      <p:bldP spid="25" grpId="0"/>
      <p:bldP spid="25" grpId="1"/>
      <p:bldP spid="33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158188" y="-20892"/>
            <a:ext cx="82394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T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 </a:t>
            </a:r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3333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:</a:t>
            </a:r>
            <a:r>
              <a:rPr lang="en-US" sz="2400" b="1" dirty="0">
                <a:solidFill>
                  <a:srgbClr val="3333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 TỰ THỰC HIỆN CÁC PHÉP TÍNH.         QUY TẮC DẤU NGOẶ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5991" y="719465"/>
            <a:ext cx="37400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863" y="1122218"/>
            <a:ext cx="51396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16383"/>
              </p:ext>
            </p:extLst>
          </p:nvPr>
        </p:nvGraphicFramePr>
        <p:xfrm>
          <a:off x="153433" y="1643296"/>
          <a:ext cx="2679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0" name="Equation" r:id="rId7" imgW="2679480" imgH="812520" progId="Equation.DSMT4">
                  <p:embed/>
                </p:oleObj>
              </mc:Choice>
              <mc:Fallback>
                <p:oleObj name="Equation" r:id="rId7" imgW="26794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433" y="1643296"/>
                        <a:ext cx="2679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279519" y="2482288"/>
            <a:ext cx="10372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5247167" y="1351882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Cloud Callout 12"/>
          <p:cNvSpPr/>
          <p:nvPr/>
        </p:nvSpPr>
        <p:spPr>
          <a:xfrm>
            <a:off x="5562600" y="809511"/>
            <a:ext cx="3593805" cy="1676399"/>
          </a:xfrm>
          <a:prstGeom prst="cloudCallout">
            <a:avLst>
              <a:gd name="adj1" fmla="val -68690"/>
              <a:gd name="adj2" fmla="val 20620"/>
            </a:avLst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756595" y="1184063"/>
            <a:ext cx="332260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15" name="Picture 14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20349" r="20345" b="-4"/>
          <a:stretch/>
        </p:blipFill>
        <p:spPr>
          <a:xfrm>
            <a:off x="7782783" y="-59014"/>
            <a:ext cx="1227779" cy="1221225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0970" y="72640"/>
            <a:ext cx="832236" cy="83223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622139" y="907838"/>
            <a:ext cx="1651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90599"/>
              </p:ext>
            </p:extLst>
          </p:nvPr>
        </p:nvGraphicFramePr>
        <p:xfrm>
          <a:off x="2990849" y="1657463"/>
          <a:ext cx="1981201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1" name="Equation" r:id="rId12" imgW="1981080" imgH="812520" progId="Equation.DSMT4">
                  <p:embed/>
                </p:oleObj>
              </mc:Choice>
              <mc:Fallback>
                <p:oleObj name="Equation" r:id="rId12" imgW="19810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990849" y="1657463"/>
                        <a:ext cx="1981201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771604"/>
              </p:ext>
            </p:extLst>
          </p:nvPr>
        </p:nvGraphicFramePr>
        <p:xfrm>
          <a:off x="107950" y="3033713"/>
          <a:ext cx="49688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2" name="Equation" r:id="rId14" imgW="4978080" imgH="1625400" progId="Equation.DSMT4">
                  <p:embed/>
                </p:oleObj>
              </mc:Choice>
              <mc:Fallback>
                <p:oleObj name="Equation" r:id="rId14" imgW="4978080" imgH="1625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3033713"/>
                        <a:ext cx="4968875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417662"/>
              </p:ext>
            </p:extLst>
          </p:nvPr>
        </p:nvGraphicFramePr>
        <p:xfrm>
          <a:off x="5387016" y="1473796"/>
          <a:ext cx="3513138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3" name="Equation" r:id="rId16" imgW="3517560" imgH="2145960" progId="Equation.DSMT4">
                  <p:embed/>
                </p:oleObj>
              </mc:Choice>
              <mc:Fallback>
                <p:oleObj name="Equation" r:id="rId16" imgW="3517560" imgH="2145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016" y="1473796"/>
                        <a:ext cx="3513138" cy="214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5240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5247167" y="3790950"/>
            <a:ext cx="38193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– T25)</a:t>
            </a: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: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53" name="Text Box 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55" name="Text Box 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65" name="Text Box 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73" name="Text Box 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74" name="Text Box 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75" name="Text Box 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76" name="Text Box 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77" name="Text Box 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79" name="Text Box 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80" name="Text Box 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81" name="Text Box 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84" name="Text Box 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85" name="Text Box 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86" name="Text Box 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87" name="Text Box 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88" name="Text Box 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89" name="Text Box 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90" name="Text Box 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91" name="Text Box 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92" name="Text Box 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93" name="Text Box 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94" name="Text Box 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95" name="Text Box 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96" name="Text Box 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97" name="Text Box 71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:</a:t>
            </a:r>
          </a:p>
        </p:txBody>
      </p:sp>
      <p:sp>
        <p:nvSpPr>
          <p:cNvPr id="98" name="Text Box 7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:</a:t>
            </a:r>
          </a:p>
        </p:txBody>
      </p:sp>
      <p:sp>
        <p:nvSpPr>
          <p:cNvPr id="99" name="Text Box 73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:</a:t>
            </a:r>
          </a:p>
        </p:txBody>
      </p:sp>
      <p:sp>
        <p:nvSpPr>
          <p:cNvPr id="100" name="Text Box 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01" name="Text Box 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02" name="Text Box 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03" name="Text Box 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04" name="Text Box 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05" name="Text Box 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06" name="Text Box 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07" name="Text Box 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08" name="Text Box 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10" name="Text Box 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11" name="Text Box 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12" name="Text Box 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13" name="Text Box 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14" name="Text Box 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15" name="Text Box 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16" name="Text Box 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17" name="Text Box 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18" name="Text Box 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19" name="Text Box 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21" name="Text Box 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22" name="Text Box 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23" name="Text Box 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24" name="Text Box 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25" name="Text Box 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26" name="Text Box 1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27" name="Text Box 1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28" name="Text Box 1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29" name="Text Box 1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30" name="Text Box 1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31" name="Text Box 1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32" name="Text Box 1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33" name="Text Box 1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34" name="Text Box 1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35" name="Text Box 1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36" name="Text Box 1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37" name="Text Box 1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38" name="Text Box 1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139" name="Text Box 1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141" name="Text Box 1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142" name="Text Box 1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143" name="Text Box 1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144" name="Text Box 1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145" name="Text Box 1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146" name="Text Box 1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147" name="Text Box 1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148" name="Text Box 1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149" name="Text Box 1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150" name="Text Box 1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151" name="Text Box 1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152" name="Text Box 1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153" name="Text Box 1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154" name="Text Box 1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155" name="Text Box 1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156" name="Text Box 130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157" name="Text Box 1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158" name="Text Box 1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159" name="Text Box 1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160" name="Text Box 1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161" name="Text Box 1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62" name="Text Box 1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63" name="Text Box 1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64" name="Text Box 1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65" name="Text Box 1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66" name="Text Box 1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67" name="Text Box 1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68" name="Text Box 1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69" name="Text Box 1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70" name="Text Box 1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71" name="Text Box 1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72" name="Text Box 1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73" name="Text Box 1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74" name="Text Box 1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75" name="Text Box 1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76" name="Text Box 1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77" name="Text Box 1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78" name="Text Box 1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79" name="Text Box 1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80" name="Text Box 1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81" name="Text Box 1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82" name="Text Box 1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83" name="Text Box 1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84" name="Text Box 1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85" name="Text Box 1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86" name="Text Box 1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87" name="Text Box 1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88" name="Text Box 1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89" name="Text Box 1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90" name="Text Box 1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91" name="Text Box 1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92" name="Text Box 1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93" name="Text Box 1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94" name="Text Box 1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95" name="Text Box 1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96" name="Text Box 1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97" name="Text Box 17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98" name="Text Box 17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99" name="Text Box 17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00" name="Text Box 1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01" name="Text Box 1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02" name="Text Box 1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03" name="Text Box 1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04" name="Text Box 1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05" name="Text Box 1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06" name="Text Box 1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07" name="Text Box 1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08" name="Text Box 1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09" name="Text Box 1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10" name="Text Box 1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11" name="Text Box 1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12" name="Text Box 1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213" name="Text Box 1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214" name="Text Box 1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215" name="Text Box 1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216" name="Text Box 1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217" name="Text Box 1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218" name="Text Box 1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219" name="Text Box 1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220" name="Text Box 1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221" name="Text Box 1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222" name="Text Box 1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223" name="Text Box 1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224" name="Text Box 1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225" name="Text Box 1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226" name="Text Box 2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227" name="Text Box 2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228" name="Text Box 2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229" name="Text Box 2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230" name="Text Box 2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231" name="Text Box 2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232" name="Text Box 2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233" name="Text Box 2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234" name="Text Box 2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235" name="Text Box 2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236" name="Text Box 2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237" name="Text Box 2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238" name="Text Box 2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239" name="Text Box 2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240" name="Text Box 2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241" name="Text Box 2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242" name="Text Box 2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243" name="Text Box 2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244" name="Text Box 2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245" name="Text Box 2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246" name="Text Box 2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247" name="Text Box 2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248" name="Text Box 2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249" name="Text Box 2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250" name="Text Box 2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251" name="Text Box 2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252" name="Text Box 2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253" name="Text Box 2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254" name="Text Box 2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255" name="Text Box 2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256" name="Text Box 2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257" name="Text Box 2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258" name="Text Box 2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259" name="Text Box 2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60" name="Text Box 2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61" name="Text Box 2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62" name="Text Box 2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63" name="Text Box 2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64" name="Text Box 2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65" name="Text Box 2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66" name="Text Box 2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67" name="Text Box 2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68" name="Text Box 2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69" name="Text Box 2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70" name="Text Box 2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71" name="Text Box 2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72" name="Text Box 2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273" name="Text Box 247"/>
          <p:cNvSpPr txBox="1">
            <a:spLocks noChangeArrowheads="1"/>
          </p:cNvSpPr>
          <p:nvPr/>
        </p:nvSpPr>
        <p:spPr bwMode="auto">
          <a:xfrm>
            <a:off x="7696200" y="4603903"/>
            <a:ext cx="12954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FF"/>
                </a:solidFill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3386895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60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70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80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0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0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50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80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60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2000"/>
                            </p:stCondLst>
                            <p:childTnLst>
                              <p:par>
                                <p:cTn id="1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4000"/>
                            </p:stCondLst>
                            <p:childTnLst>
                              <p:par>
                                <p:cTn id="1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6000"/>
                            </p:stCondLst>
                            <p:childTnLst>
                              <p:par>
                                <p:cTn id="2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37000"/>
                            </p:stCondLst>
                            <p:childTnLst>
                              <p:par>
                                <p:cTn id="2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38000"/>
                            </p:stCondLst>
                            <p:childTnLst>
                              <p:par>
                                <p:cTn id="2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9000"/>
                            </p:stCondLst>
                            <p:childTnLst>
                              <p:par>
                                <p:cTn id="2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0000"/>
                            </p:stCondLst>
                            <p:childTnLst>
                              <p:par>
                                <p:cTn id="2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1000"/>
                            </p:stCondLst>
                            <p:childTnLst>
                              <p:par>
                                <p:cTn id="2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2000"/>
                            </p:stCondLst>
                            <p:childTnLst>
                              <p:par>
                                <p:cTn id="2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3000"/>
                            </p:stCondLst>
                            <p:childTnLst>
                              <p:par>
                                <p:cTn id="2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4000"/>
                            </p:stCondLst>
                            <p:childTnLst>
                              <p:par>
                                <p:cTn id="2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5000"/>
                            </p:stCondLst>
                            <p:childTnLst>
                              <p:par>
                                <p:cTn id="2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46000"/>
                            </p:stCondLst>
                            <p:childTnLst>
                              <p:par>
                                <p:cTn id="2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47000"/>
                            </p:stCondLst>
                            <p:childTnLst>
                              <p:par>
                                <p:cTn id="2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2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49000"/>
                            </p:stCondLst>
                            <p:childTnLst>
                              <p:par>
                                <p:cTn id="2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00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1000"/>
                            </p:stCondLst>
                            <p:childTnLst>
                              <p:par>
                                <p:cTn id="2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2000"/>
                            </p:stCondLst>
                            <p:childTnLst>
                              <p:par>
                                <p:cTn id="2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2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4000"/>
                            </p:stCondLst>
                            <p:childTnLst>
                              <p:par>
                                <p:cTn id="2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55000"/>
                            </p:stCondLst>
                            <p:childTnLst>
                              <p:par>
                                <p:cTn id="2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56000"/>
                            </p:stCondLst>
                            <p:childTnLst>
                              <p:par>
                                <p:cTn id="2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57000"/>
                            </p:stCondLst>
                            <p:childTnLst>
                              <p:par>
                                <p:cTn id="2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1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5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6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8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60000"/>
                            </p:stCondLst>
                            <p:childTnLst>
                              <p:par>
                                <p:cTn id="3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5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6" fill="hold">
                            <p:stCondLst>
                              <p:cond delay="61000"/>
                            </p:stCondLst>
                            <p:childTnLst>
                              <p:par>
                                <p:cTn id="3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62000"/>
                            </p:stCondLst>
                            <p:childTnLst>
                              <p:par>
                                <p:cTn id="3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3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63000"/>
                            </p:stCondLst>
                            <p:childTnLst>
                              <p:par>
                                <p:cTn id="3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7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8" fill="hold">
                            <p:stCondLst>
                              <p:cond delay="64000"/>
                            </p:stCondLst>
                            <p:childTnLst>
                              <p:par>
                                <p:cTn id="3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65000"/>
                            </p:stCondLst>
                            <p:childTnLst>
                              <p:par>
                                <p:cTn id="3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5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66000"/>
                            </p:stCondLst>
                            <p:childTnLst>
                              <p:par>
                                <p:cTn id="3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9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>
                            <p:stCondLst>
                              <p:cond delay="67000"/>
                            </p:stCondLst>
                            <p:childTnLst>
                              <p:par>
                                <p:cTn id="3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68000"/>
                            </p:stCondLst>
                            <p:childTnLst>
                              <p:par>
                                <p:cTn id="3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69000"/>
                            </p:stCondLst>
                            <p:childTnLst>
                              <p:par>
                                <p:cTn id="3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2" fill="hold">
                            <p:stCondLst>
                              <p:cond delay="70000"/>
                            </p:stCondLst>
                            <p:childTnLst>
                              <p:par>
                                <p:cTn id="3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5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71000"/>
                            </p:stCondLst>
                            <p:childTnLst>
                              <p:par>
                                <p:cTn id="3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72000"/>
                            </p:stCondLst>
                            <p:childTnLst>
                              <p:par>
                                <p:cTn id="3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>
                            <p:stCondLst>
                              <p:cond delay="73000"/>
                            </p:stCondLst>
                            <p:childTnLst>
                              <p:par>
                                <p:cTn id="3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74000"/>
                            </p:stCondLst>
                            <p:childTnLst>
                              <p:par>
                                <p:cTn id="3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1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75000"/>
                            </p:stCondLst>
                            <p:childTnLst>
                              <p:par>
                                <p:cTn id="3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5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>
                            <p:stCondLst>
                              <p:cond delay="76000"/>
                            </p:stCondLst>
                            <p:childTnLst>
                              <p:par>
                                <p:cTn id="3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9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77000"/>
                            </p:stCondLst>
                            <p:childTnLst>
                              <p:par>
                                <p:cTn id="3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3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78000"/>
                            </p:stCondLst>
                            <p:childTnLst>
                              <p:par>
                                <p:cTn id="3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7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8" fill="hold">
                            <p:stCondLst>
                              <p:cond delay="79000"/>
                            </p:stCondLst>
                            <p:childTnLst>
                              <p:par>
                                <p:cTn id="3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1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80000"/>
                            </p:stCondLst>
                            <p:childTnLst>
                              <p:par>
                                <p:cTn id="3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5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81000"/>
                            </p:stCondLst>
                            <p:childTnLst>
                              <p:par>
                                <p:cTn id="3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9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0" fill="hold">
                            <p:stCondLst>
                              <p:cond delay="82000"/>
                            </p:stCondLst>
                            <p:childTnLst>
                              <p:par>
                                <p:cTn id="3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3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83000"/>
                            </p:stCondLst>
                            <p:childTnLst>
                              <p:par>
                                <p:cTn id="3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84000"/>
                            </p:stCondLst>
                            <p:childTnLst>
                              <p:par>
                                <p:cTn id="3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2" fill="hold">
                            <p:stCondLst>
                              <p:cond delay="85000"/>
                            </p:stCondLst>
                            <p:childTnLst>
                              <p:par>
                                <p:cTn id="4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86000"/>
                            </p:stCondLst>
                            <p:childTnLst>
                              <p:par>
                                <p:cTn id="4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9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87000"/>
                            </p:stCondLst>
                            <p:childTnLst>
                              <p:par>
                                <p:cTn id="4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3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4" fill="hold">
                            <p:stCondLst>
                              <p:cond delay="88000"/>
                            </p:stCondLst>
                            <p:childTnLst>
                              <p:par>
                                <p:cTn id="4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7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89000"/>
                            </p:stCondLst>
                            <p:childTnLst>
                              <p:par>
                                <p:cTn id="4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1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90000"/>
                            </p:stCondLst>
                            <p:childTnLst>
                              <p:par>
                                <p:cTn id="4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5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6" fill="hold">
                            <p:stCondLst>
                              <p:cond delay="91000"/>
                            </p:stCondLst>
                            <p:childTnLst>
                              <p:par>
                                <p:cTn id="4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9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92000"/>
                            </p:stCondLst>
                            <p:childTnLst>
                              <p:par>
                                <p:cTn id="4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3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93000"/>
                            </p:stCondLst>
                            <p:childTnLst>
                              <p:par>
                                <p:cTn id="4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7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8" fill="hold">
                            <p:stCondLst>
                              <p:cond delay="94000"/>
                            </p:stCondLst>
                            <p:childTnLst>
                              <p:par>
                                <p:cTn id="4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1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95000"/>
                            </p:stCondLst>
                            <p:childTnLst>
                              <p:par>
                                <p:cTn id="4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5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96000"/>
                            </p:stCondLst>
                            <p:childTnLst>
                              <p:par>
                                <p:cTn id="4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9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0" fill="hold">
                            <p:stCondLst>
                              <p:cond delay="97000"/>
                            </p:stCondLst>
                            <p:childTnLst>
                              <p:par>
                                <p:cTn id="4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98000"/>
                            </p:stCondLst>
                            <p:childTnLst>
                              <p:par>
                                <p:cTn id="4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7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99000"/>
                            </p:stCondLst>
                            <p:childTnLst>
                              <p:par>
                                <p:cTn id="4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1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2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5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9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3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1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6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9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3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7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8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1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10000"/>
                            </p:stCondLst>
                            <p:childTnLst>
                              <p:par>
                                <p:cTn id="5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5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11000"/>
                            </p:stCondLst>
                            <p:childTnLst>
                              <p:par>
                                <p:cTn id="5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9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5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3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5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7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14000"/>
                            </p:stCondLst>
                            <p:childTnLst>
                              <p:par>
                                <p:cTn id="5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1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5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16000"/>
                            </p:stCondLst>
                            <p:childTnLst>
                              <p:par>
                                <p:cTn id="5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9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17000"/>
                            </p:stCondLst>
                            <p:childTnLst>
                              <p:par>
                                <p:cTn id="5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3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4" fill="hold">
                            <p:stCondLst>
                              <p:cond delay="118000"/>
                            </p:stCondLst>
                            <p:childTnLst>
                              <p:par>
                                <p:cTn id="5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19000"/>
                            </p:stCondLst>
                            <p:childTnLst>
                              <p:par>
                                <p:cTn id="5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1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4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8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9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2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6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0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1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4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8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3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0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4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5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8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2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6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7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0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34000"/>
                            </p:stCondLst>
                            <p:childTnLst>
                              <p:par>
                                <p:cTn id="6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4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35000"/>
                            </p:stCondLst>
                            <p:childTnLst>
                              <p:par>
                                <p:cTn id="6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8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9" fill="hold">
                            <p:stCondLst>
                              <p:cond delay="136000"/>
                            </p:stCondLst>
                            <p:childTnLst>
                              <p:par>
                                <p:cTn id="6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2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37000"/>
                            </p:stCondLst>
                            <p:childTnLst>
                              <p:par>
                                <p:cTn id="6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6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38000"/>
                            </p:stCondLst>
                            <p:childTnLst>
                              <p:par>
                                <p:cTn id="6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0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6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40000"/>
                            </p:stCondLst>
                            <p:childTnLst>
                              <p:par>
                                <p:cTn id="6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8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41000"/>
                            </p:stCondLst>
                            <p:childTnLst>
                              <p:par>
                                <p:cTn id="6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6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6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43000"/>
                            </p:stCondLst>
                            <p:childTnLst>
                              <p:par>
                                <p:cTn id="6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0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44000"/>
                            </p:stCondLst>
                            <p:childTnLst>
                              <p:par>
                                <p:cTn id="6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5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2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6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7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0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4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8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9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2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6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0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1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4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8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8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9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2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3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9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6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9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0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70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4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5" fill="hold">
                            <p:stCondLst>
                              <p:cond delay="160000"/>
                            </p:stCondLst>
                            <p:childTnLst>
                              <p:par>
                                <p:cTn id="7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8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161000"/>
                            </p:stCondLst>
                            <p:childTnLst>
                              <p:par>
                                <p:cTn id="71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2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7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6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7" fill="hold">
                            <p:stCondLst>
                              <p:cond delay="163000"/>
                            </p:stCondLst>
                            <p:childTnLst>
                              <p:par>
                                <p:cTn id="7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0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164000"/>
                            </p:stCondLst>
                            <p:childTnLst>
                              <p:par>
                                <p:cTn id="72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4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165000"/>
                            </p:stCondLst>
                            <p:childTnLst>
                              <p:par>
                                <p:cTn id="7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8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9" fill="hold">
                            <p:stCondLst>
                              <p:cond delay="166000"/>
                            </p:stCondLst>
                            <p:childTnLst>
                              <p:par>
                                <p:cTn id="7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2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167000"/>
                            </p:stCondLst>
                            <p:childTnLst>
                              <p:par>
                                <p:cTn id="7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6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168000"/>
                            </p:stCondLst>
                            <p:childTnLst>
                              <p:par>
                                <p:cTn id="7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0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7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4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8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2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6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0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4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5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8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7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2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7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6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7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7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0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8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4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7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1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2" fill="hold">
                            <p:stCondLst>
                              <p:cond delay="181000"/>
                            </p:stCondLst>
                            <p:childTnLst>
                              <p:par>
                                <p:cTn id="7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5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182000"/>
                            </p:stCondLst>
                            <p:childTnLst>
                              <p:par>
                                <p:cTn id="7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9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183000"/>
                            </p:stCondLst>
                            <p:childTnLst>
                              <p:par>
                                <p:cTn id="8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3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4" fill="hold">
                            <p:stCondLst>
                              <p:cond delay="184000"/>
                            </p:stCondLst>
                            <p:childTnLst>
                              <p:par>
                                <p:cTn id="8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7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185000"/>
                            </p:stCondLst>
                            <p:childTnLst>
                              <p:par>
                                <p:cTn id="8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1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186000"/>
                            </p:stCondLst>
                            <p:childTnLst>
                              <p:par>
                                <p:cTn id="8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5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6" fill="hold">
                            <p:stCondLst>
                              <p:cond delay="187000"/>
                            </p:stCondLst>
                            <p:childTnLst>
                              <p:par>
                                <p:cTn id="8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9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188000"/>
                            </p:stCondLst>
                            <p:childTnLst>
                              <p:par>
                                <p:cTn id="8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3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189000"/>
                            </p:stCondLst>
                            <p:childTnLst>
                              <p:par>
                                <p:cTn id="8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7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8" fill="hold">
                            <p:stCondLst>
                              <p:cond delay="190000"/>
                            </p:stCondLst>
                            <p:childTnLst>
                              <p:par>
                                <p:cTn id="8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1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191000"/>
                            </p:stCondLst>
                            <p:childTnLst>
                              <p:par>
                                <p:cTn id="8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5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192000"/>
                            </p:stCondLst>
                            <p:childTnLst>
                              <p:par>
                                <p:cTn id="8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9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0" fill="hold">
                            <p:stCondLst>
                              <p:cond delay="193000"/>
                            </p:stCondLst>
                            <p:childTnLst>
                              <p:par>
                                <p:cTn id="8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3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194000"/>
                            </p:stCondLst>
                            <p:childTnLst>
                              <p:par>
                                <p:cTn id="8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7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195000"/>
                            </p:stCondLst>
                            <p:childTnLst>
                              <p:par>
                                <p:cTn id="8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1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2" fill="hold">
                            <p:stCondLst>
                              <p:cond delay="196000"/>
                            </p:stCondLst>
                            <p:childTnLst>
                              <p:par>
                                <p:cTn id="8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5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197000"/>
                            </p:stCondLst>
                            <p:childTnLst>
                              <p:par>
                                <p:cTn id="8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9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198000"/>
                            </p:stCondLst>
                            <p:childTnLst>
                              <p:par>
                                <p:cTn id="8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3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4" fill="hold">
                            <p:stCondLst>
                              <p:cond delay="199000"/>
                            </p:stCondLst>
                            <p:childTnLst>
                              <p:par>
                                <p:cTn id="8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7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00000"/>
                            </p:stCondLst>
                            <p:childTnLst>
                              <p:par>
                                <p:cTn id="8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1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01000"/>
                            </p:stCondLst>
                            <p:childTnLst>
                              <p:par>
                                <p:cTn id="8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5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6" fill="hold">
                            <p:stCondLst>
                              <p:cond delay="202000"/>
                            </p:stCondLst>
                            <p:childTnLst>
                              <p:par>
                                <p:cTn id="8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9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03000"/>
                            </p:stCondLst>
                            <p:childTnLst>
                              <p:par>
                                <p:cTn id="8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3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04000"/>
                            </p:stCondLst>
                            <p:childTnLst>
                              <p:par>
                                <p:cTn id="8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7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8" fill="hold">
                            <p:stCondLst>
                              <p:cond delay="205000"/>
                            </p:stCondLst>
                            <p:childTnLst>
                              <p:par>
                                <p:cTn id="8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1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06000"/>
                            </p:stCondLst>
                            <p:childTnLst>
                              <p:par>
                                <p:cTn id="8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5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07000"/>
                            </p:stCondLst>
                            <p:childTnLst>
                              <p:par>
                                <p:cTn id="8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9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0" fill="hold">
                            <p:stCondLst>
                              <p:cond delay="208000"/>
                            </p:stCondLst>
                            <p:childTnLst>
                              <p:par>
                                <p:cTn id="9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3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09000"/>
                            </p:stCondLst>
                            <p:childTnLst>
                              <p:par>
                                <p:cTn id="9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7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10000"/>
                            </p:stCondLst>
                            <p:childTnLst>
                              <p:par>
                                <p:cTn id="9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1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2" fill="hold">
                            <p:stCondLst>
                              <p:cond delay="211000"/>
                            </p:stCondLst>
                            <p:childTnLst>
                              <p:par>
                                <p:cTn id="9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5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12000"/>
                            </p:stCondLst>
                            <p:childTnLst>
                              <p:par>
                                <p:cTn id="9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9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13000"/>
                            </p:stCondLst>
                            <p:childTnLst>
                              <p:par>
                                <p:cTn id="9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3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4" fill="hold">
                            <p:stCondLst>
                              <p:cond delay="214000"/>
                            </p:stCondLst>
                            <p:childTnLst>
                              <p:par>
                                <p:cTn id="9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7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15000"/>
                            </p:stCondLst>
                            <p:childTnLst>
                              <p:par>
                                <p:cTn id="9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1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16000"/>
                            </p:stCondLst>
                            <p:childTnLst>
                              <p:par>
                                <p:cTn id="9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5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6" fill="hold">
                            <p:stCondLst>
                              <p:cond delay="217000"/>
                            </p:stCondLst>
                            <p:childTnLst>
                              <p:par>
                                <p:cTn id="9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9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18000"/>
                            </p:stCondLst>
                            <p:childTnLst>
                              <p:par>
                                <p:cTn id="9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3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19000"/>
                            </p:stCondLst>
                            <p:childTnLst>
                              <p:par>
                                <p:cTn id="9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7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8" fill="hold">
                            <p:stCondLst>
                              <p:cond delay="220000"/>
                            </p:stCondLst>
                            <p:childTnLst>
                              <p:par>
                                <p:cTn id="9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1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221000"/>
                            </p:stCondLst>
                            <p:childTnLst>
                              <p:par>
                                <p:cTn id="9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5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22000"/>
                            </p:stCondLst>
                            <p:childTnLst>
                              <p:par>
                                <p:cTn id="9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9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0" fill="hold">
                            <p:stCondLst>
                              <p:cond delay="223000"/>
                            </p:stCondLst>
                            <p:childTnLst>
                              <p:par>
                                <p:cTn id="9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3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4" fill="hold">
                            <p:stCondLst>
                              <p:cond delay="224000"/>
                            </p:stCondLst>
                            <p:childTnLst>
                              <p:par>
                                <p:cTn id="9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7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225000"/>
                            </p:stCondLst>
                            <p:childTnLst>
                              <p:par>
                                <p:cTn id="9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1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2" fill="hold">
                            <p:stCondLst>
                              <p:cond delay="226000"/>
                            </p:stCondLst>
                            <p:childTnLst>
                              <p:par>
                                <p:cTn id="9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5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6" fill="hold">
                            <p:stCondLst>
                              <p:cond delay="227000"/>
                            </p:stCondLst>
                            <p:childTnLst>
                              <p:par>
                                <p:cTn id="9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9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0" fill="hold">
                            <p:stCondLst>
                              <p:cond delay="228000"/>
                            </p:stCondLst>
                            <p:childTnLst>
                              <p:par>
                                <p:cTn id="9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3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4" fill="hold">
                            <p:stCondLst>
                              <p:cond delay="229000"/>
                            </p:stCondLst>
                            <p:childTnLst>
                              <p:par>
                                <p:cTn id="9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7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8" fill="hold">
                            <p:stCondLst>
                              <p:cond delay="230000"/>
                            </p:stCondLst>
                            <p:childTnLst>
                              <p:par>
                                <p:cTn id="9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1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2" fill="hold">
                            <p:stCondLst>
                              <p:cond delay="231000"/>
                            </p:stCondLst>
                            <p:childTnLst>
                              <p:par>
                                <p:cTn id="9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5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6" fill="hold">
                            <p:stCondLst>
                              <p:cond delay="232000"/>
                            </p:stCondLst>
                            <p:childTnLst>
                              <p:par>
                                <p:cTn id="9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9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0" fill="hold">
                            <p:stCondLst>
                              <p:cond delay="233000"/>
                            </p:stCondLst>
                            <p:childTnLst>
                              <p:par>
                                <p:cTn id="10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3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4" fill="hold">
                            <p:stCondLst>
                              <p:cond delay="234000"/>
                            </p:stCondLst>
                            <p:childTnLst>
                              <p:par>
                                <p:cTn id="10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7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8" fill="hold">
                            <p:stCondLst>
                              <p:cond delay="235000"/>
                            </p:stCondLst>
                            <p:childTnLst>
                              <p:par>
                                <p:cTn id="10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1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2" fill="hold">
                            <p:stCondLst>
                              <p:cond delay="236000"/>
                            </p:stCondLst>
                            <p:childTnLst>
                              <p:par>
                                <p:cTn id="10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5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6" fill="hold">
                            <p:stCondLst>
                              <p:cond delay="237000"/>
                            </p:stCondLst>
                            <p:childTnLst>
                              <p:par>
                                <p:cTn id="10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9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0" fill="hold">
                            <p:stCondLst>
                              <p:cond delay="238000"/>
                            </p:stCondLst>
                            <p:childTnLst>
                              <p:par>
                                <p:cTn id="10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3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4" fill="hold">
                            <p:stCondLst>
                              <p:cond delay="239000"/>
                            </p:stCondLst>
                            <p:childTnLst>
                              <p:par>
                                <p:cTn id="10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7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0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1" fill="hold">
                      <p:stCondLst>
                        <p:cond delay="indefinite"/>
                      </p:stCondLst>
                      <p:childTnLst>
                        <p:par>
                          <p:cTn id="1032" fill="hold">
                            <p:stCondLst>
                              <p:cond delay="0"/>
                            </p:stCondLst>
                            <p:childTnLst>
                              <p:par>
                                <p:cTn id="10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6" fill="hold">
                      <p:stCondLst>
                        <p:cond delay="indefinite"/>
                      </p:stCondLst>
                      <p:childTnLst>
                        <p:par>
                          <p:cTn id="1037" fill="hold">
                            <p:stCondLst>
                              <p:cond delay="0"/>
                            </p:stCondLst>
                            <p:childTnLst>
                              <p:par>
                                <p:cTn id="10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1" fill="hold">
                      <p:stCondLst>
                        <p:cond delay="indefinite"/>
                      </p:stCondLst>
                      <p:childTnLst>
                        <p:par>
                          <p:cTn id="1042" fill="hold">
                            <p:stCondLst>
                              <p:cond delay="0"/>
                            </p:stCondLst>
                            <p:childTnLst>
                              <p:par>
                                <p:cTn id="10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6" fill="hold">
                      <p:stCondLst>
                        <p:cond delay="indefinite"/>
                      </p:stCondLst>
                      <p:childTnLst>
                        <p:par>
                          <p:cTn id="1047" fill="hold">
                            <p:stCondLst>
                              <p:cond delay="0"/>
                            </p:stCondLst>
                            <p:childTnLst>
                              <p:par>
                                <p:cTn id="10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1" fill="hold">
                      <p:stCondLst>
                        <p:cond delay="indefinite"/>
                      </p:stCondLst>
                      <p:childTnLst>
                        <p:par>
                          <p:cTn id="1052" fill="hold">
                            <p:stCondLst>
                              <p:cond delay="0"/>
                            </p:stCondLst>
                            <p:childTnLst>
                              <p:par>
                                <p:cTn id="10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 animBg="1"/>
      <p:bldP spid="13" grpId="1" animBg="1"/>
      <p:bldP spid="14" grpId="0"/>
      <p:bldP spid="14" grpId="1"/>
      <p:bldP spid="17" grpId="0"/>
      <p:bldP spid="27" grpId="0"/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8" grpId="1" bldLvl="0" animBg="1"/>
      <p:bldP spid="89" grpId="0" bldLvl="0" animBg="1"/>
      <p:bldP spid="90" grpId="0" bldLvl="0" animBg="1"/>
      <p:bldP spid="91" grpId="0" bldLvl="0" animBg="1"/>
      <p:bldP spid="92" grpId="0" bldLvl="0" animBg="1"/>
      <p:bldP spid="93" grpId="0" bldLvl="0" animBg="1"/>
      <p:bldP spid="94" grpId="0" bldLvl="0" animBg="1"/>
      <p:bldP spid="95" grpId="0" bldLvl="0" animBg="1"/>
      <p:bldP spid="96" grpId="0" bldLvl="0" animBg="1"/>
      <p:bldP spid="97" grpId="0" bldLvl="0" animBg="1"/>
      <p:bldP spid="98" grpId="0" bldLvl="0" animBg="1"/>
      <p:bldP spid="99" grpId="0" bldLvl="0" animBg="1"/>
      <p:bldP spid="100" grpId="0" bldLvl="0" animBg="1"/>
      <p:bldP spid="101" grpId="0" bldLvl="0" animBg="1"/>
      <p:bldP spid="102" grpId="0" bldLvl="0" animBg="1"/>
      <p:bldP spid="103" grpId="0" bldLvl="0" animBg="1"/>
      <p:bldP spid="104" grpId="0" bldLvl="0" animBg="1"/>
      <p:bldP spid="105" grpId="0" bldLvl="0" animBg="1"/>
      <p:bldP spid="106" grpId="0" bldLvl="0" animBg="1"/>
      <p:bldP spid="107" grpId="0" bldLvl="0" animBg="1"/>
      <p:bldP spid="108" grpId="0" bldLvl="0" animBg="1"/>
      <p:bldP spid="109" grpId="0" bldLvl="0" animBg="1"/>
      <p:bldP spid="110" grpId="0" bldLvl="0" animBg="1"/>
      <p:bldP spid="111" grpId="0" bldLvl="0" animBg="1"/>
      <p:bldP spid="112" grpId="0" bldLvl="0" animBg="1"/>
      <p:bldP spid="113" grpId="0" bldLvl="0" animBg="1"/>
      <p:bldP spid="114" grpId="0" bldLvl="0" animBg="1"/>
      <p:bldP spid="115" grpId="0" bldLvl="0" animBg="1"/>
      <p:bldP spid="116" grpId="0" bldLvl="0" animBg="1"/>
      <p:bldP spid="117" grpId="0" bldLvl="0" animBg="1"/>
      <p:bldP spid="118" grpId="0" bldLvl="0" animBg="1"/>
      <p:bldP spid="119" grpId="0" bldLvl="0" animBg="1"/>
      <p:bldP spid="120" grpId="0" bldLvl="0" animBg="1"/>
      <p:bldP spid="121" grpId="0" bldLvl="0" animBg="1"/>
      <p:bldP spid="122" grpId="0" bldLvl="0" animBg="1"/>
      <p:bldP spid="123" grpId="0" bldLvl="0" animBg="1"/>
      <p:bldP spid="124" grpId="0" bldLvl="0" animBg="1"/>
      <p:bldP spid="125" grpId="0" bldLvl="0" animBg="1"/>
      <p:bldP spid="126" grpId="0" bldLvl="0" animBg="1"/>
      <p:bldP spid="127" grpId="0" bldLvl="0" animBg="1"/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49" grpId="0" bldLvl="0" animBg="1"/>
      <p:bldP spid="250" grpId="0" bldLvl="0" animBg="1"/>
      <p:bldP spid="251" grpId="0" bldLvl="0" animBg="1"/>
      <p:bldP spid="252" grpId="0" bldLvl="0" animBg="1"/>
      <p:bldP spid="253" grpId="0" bldLvl="0" animBg="1"/>
      <p:bldP spid="254" grpId="0" bldLvl="0" animBg="1"/>
      <p:bldP spid="255" grpId="0" bldLvl="0" animBg="1"/>
      <p:bldP spid="256" grpId="0" bldLvl="0" animBg="1"/>
      <p:bldP spid="257" grpId="0" bldLvl="0" animBg="1"/>
      <p:bldP spid="258" grpId="0" bldLvl="0" animBg="1"/>
      <p:bldP spid="259" grpId="0" bldLvl="0" animBg="1"/>
      <p:bldP spid="260" grpId="0" bldLvl="0" animBg="1"/>
      <p:bldP spid="261" grpId="0" bldLvl="0" animBg="1"/>
      <p:bldP spid="262" grpId="0" bldLvl="0" animBg="1"/>
      <p:bldP spid="263" grpId="0" bldLvl="0" animBg="1"/>
      <p:bldP spid="264" grpId="0" bldLvl="0" animBg="1"/>
      <p:bldP spid="265" grpId="0" bldLvl="0" animBg="1"/>
      <p:bldP spid="266" grpId="0" bldLvl="0" animBg="1"/>
      <p:bldP spid="267" grpId="0" bldLvl="0" animBg="1"/>
      <p:bldP spid="268" grpId="0" bldLvl="0" animBg="1"/>
      <p:bldP spid="269" grpId="0" bldLvl="0" animBg="1"/>
      <p:bldP spid="270" grpId="0" bldLvl="0" animBg="1"/>
      <p:bldP spid="271" grpId="0" bldLvl="0" animBg="1"/>
      <p:bldP spid="272" grpId="0" bldLvl="0" animBg="1"/>
      <p:bldP spid="27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207570" y="414197"/>
            <a:ext cx="472886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HOẠT ĐỘNG NHÓM</a:t>
            </a:r>
          </a:p>
        </p:txBody>
      </p:sp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l="17382" r="20120" b="2"/>
          <a:stretch/>
        </p:blipFill>
        <p:spPr>
          <a:xfrm>
            <a:off x="7391400" y="44748"/>
            <a:ext cx="1675662" cy="167566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5" name="Picture 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990" y="52156"/>
            <a:ext cx="1370415" cy="13704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2033647"/>
            <a:ext cx="7391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, 4/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/25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, 3, 5: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.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, 4, 6: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76435" y="1607742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041973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0" y="9810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4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152400" y="1181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:</a:t>
            </a: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31" name="Text Box 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32" name="Text Box 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37" name="Text Box 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39" name="Text Box 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40" name="Text Box 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41" name="Text Box 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42" name="Text Box 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43" name="Text Box 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44" name="Text Box 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45" name="Text Box 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48" name="Text Box 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49" name="Text Box 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50" name="Text Box 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51" name="Text Box 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53" name="Text Box 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55" name="Text Box 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56" name="Text Box 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57" name="Text Box 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58" name="Text Box 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59" name="Text Box 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60" name="Text Box 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61" name="Text Box 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62" name="Text Box 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63" name="Text Box 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64" name="Text Box 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65" name="Text Box 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72" name="Text Box 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73" name="Text Box 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74" name="Text Box 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75" name="Text Box 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76" name="Text Box 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77" name="Text Box 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78" name="Text Box 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79" name="Text Box 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80" name="Text Box 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81" name="Text Box 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82" name="Text Box 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84" name="Text Box 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85" name="Text Box 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86" name="Text Box 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87" name="Text Box 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88" name="Text Box 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89" name="Text Box 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90" name="Text Box 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91" name="Text Box 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92" name="Text Box 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93" name="Text Box 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94" name="Text Box 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95" name="Text Box 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96" name="Text Box 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97" name="Text Box 71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:</a:t>
            </a:r>
          </a:p>
        </p:txBody>
      </p:sp>
      <p:sp>
        <p:nvSpPr>
          <p:cNvPr id="98" name="Text Box 72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:</a:t>
            </a:r>
          </a:p>
        </p:txBody>
      </p:sp>
      <p:sp>
        <p:nvSpPr>
          <p:cNvPr id="99" name="Text Box 73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:</a:t>
            </a:r>
          </a:p>
        </p:txBody>
      </p:sp>
      <p:sp>
        <p:nvSpPr>
          <p:cNvPr id="100" name="Text Box 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01" name="Text Box 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02" name="Text Box 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03" name="Text Box 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04" name="Text Box 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05" name="Text Box 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06" name="Text Box 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07" name="Text Box 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08" name="Text Box 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09" name="Text Box 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10" name="Text Box 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11" name="Text Box 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12" name="Text Box 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13" name="Text Box 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14" name="Text Box 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15" name="Text Box 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16" name="Text Box 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17" name="Text Box 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18" name="Text Box 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19" name="Text Box 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20" name="Text Box 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21" name="Text Box 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22" name="Text Box 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23" name="Text Box 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24" name="Text Box 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25" name="Text Box 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26" name="Text Box 1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27" name="Text Box 1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28" name="Text Box 1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29" name="Text Box 1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30" name="Text Box 1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31" name="Text Box 1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32" name="Text Box 1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33" name="Text Box 1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34" name="Text Box 1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35" name="Text Box 1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36" name="Text Box 1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37" name="Text Box 1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38" name="Text Box 1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139" name="Text Box 1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141" name="Text Box 1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142" name="Text Box 1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143" name="Text Box 1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144" name="Text Box 1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145" name="Text Box 1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146" name="Text Box 1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147" name="Text Box 1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148" name="Text Box 1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149" name="Text Box 1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150" name="Text Box 1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151" name="Text Box 1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152" name="Text Box 1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153" name="Text Box 1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154" name="Text Box 1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155" name="Text Box 1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156" name="Text Box 130"/>
          <p:cNvSpPr txBox="1">
            <a:spLocks noChangeArrowheads="1"/>
          </p:cNvSpPr>
          <p:nvPr/>
        </p:nvSpPr>
        <p:spPr bwMode="auto">
          <a:xfrm>
            <a:off x="76962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altLang="en-US" sz="2400" b="1"/>
          </a:p>
        </p:txBody>
      </p:sp>
      <p:sp>
        <p:nvSpPr>
          <p:cNvPr id="157" name="Text Box 1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158" name="Text Box 1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159" name="Text Box 1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160" name="Text Box 1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161" name="Text Box 1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162" name="Text Box 1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163" name="Text Box 1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164" name="Text Box 1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165" name="Text Box 1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166" name="Text Box 1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167" name="Text Box 1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168" name="Text Box 1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169" name="Text Box 1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170" name="Text Box 1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171" name="Text Box 1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172" name="Text Box 1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173" name="Text Box 14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174" name="Text Box 14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175" name="Text Box 14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176" name="Text Box 15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177" name="Text Box 15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178" name="Text Box 15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179" name="Text Box 15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180" name="Text Box 15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181" name="Text Box 15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182" name="Text Box 15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183" name="Text Box 15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184" name="Text Box 15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185" name="Text Box 15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186" name="Text Box 16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187" name="Text Box 16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188" name="Text Box 16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189" name="Text Box 16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190" name="Text Box 16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191" name="Text Box 16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192" name="Text Box 16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193" name="Text Box 16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194" name="Text Box 16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195" name="Text Box 16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196" name="Text Box 17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197" name="Text Box 17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198" name="Text Box 17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199" name="Text Box 17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00" name="Text Box 17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01" name="Text Box 17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02" name="Text Box 17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03" name="Text Box 17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04" name="Text Box 17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05" name="Text Box 17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06" name="Text Box 18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07" name="Text Box 18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08" name="Text Box 18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09" name="Text Box 18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10" name="Text Box 18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11" name="Text Box 18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12" name="Text Box 18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0</a:t>
            </a:r>
          </a:p>
        </p:txBody>
      </p:sp>
      <p:sp>
        <p:nvSpPr>
          <p:cNvPr id="213" name="Text Box 18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9</a:t>
            </a:r>
          </a:p>
        </p:txBody>
      </p:sp>
      <p:sp>
        <p:nvSpPr>
          <p:cNvPr id="214" name="Text Box 18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8</a:t>
            </a:r>
          </a:p>
        </p:txBody>
      </p:sp>
      <p:sp>
        <p:nvSpPr>
          <p:cNvPr id="215" name="Text Box 18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7</a:t>
            </a:r>
          </a:p>
        </p:txBody>
      </p:sp>
      <p:sp>
        <p:nvSpPr>
          <p:cNvPr id="216" name="Text Box 19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6</a:t>
            </a:r>
          </a:p>
        </p:txBody>
      </p:sp>
      <p:sp>
        <p:nvSpPr>
          <p:cNvPr id="217" name="Text Box 19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5</a:t>
            </a:r>
          </a:p>
        </p:txBody>
      </p:sp>
      <p:sp>
        <p:nvSpPr>
          <p:cNvPr id="218" name="Text Box 19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4</a:t>
            </a:r>
          </a:p>
        </p:txBody>
      </p:sp>
      <p:sp>
        <p:nvSpPr>
          <p:cNvPr id="219" name="Text Box 19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3</a:t>
            </a:r>
          </a:p>
        </p:txBody>
      </p:sp>
      <p:sp>
        <p:nvSpPr>
          <p:cNvPr id="220" name="Text Box 19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2</a:t>
            </a:r>
          </a:p>
        </p:txBody>
      </p:sp>
      <p:sp>
        <p:nvSpPr>
          <p:cNvPr id="221" name="Text Box 19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1</a:t>
            </a:r>
          </a:p>
        </p:txBody>
      </p:sp>
      <p:sp>
        <p:nvSpPr>
          <p:cNvPr id="222" name="Text Box 19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0</a:t>
            </a:r>
          </a:p>
        </p:txBody>
      </p:sp>
      <p:sp>
        <p:nvSpPr>
          <p:cNvPr id="223" name="Text Box 19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9</a:t>
            </a:r>
          </a:p>
        </p:txBody>
      </p:sp>
      <p:sp>
        <p:nvSpPr>
          <p:cNvPr id="224" name="Text Box 19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8</a:t>
            </a:r>
          </a:p>
        </p:txBody>
      </p:sp>
      <p:sp>
        <p:nvSpPr>
          <p:cNvPr id="225" name="Text Box 19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7</a:t>
            </a:r>
          </a:p>
        </p:txBody>
      </p:sp>
      <p:sp>
        <p:nvSpPr>
          <p:cNvPr id="226" name="Text Box 20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6</a:t>
            </a:r>
          </a:p>
        </p:txBody>
      </p:sp>
      <p:sp>
        <p:nvSpPr>
          <p:cNvPr id="227" name="Text Box 20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5</a:t>
            </a:r>
          </a:p>
        </p:txBody>
      </p:sp>
      <p:sp>
        <p:nvSpPr>
          <p:cNvPr id="228" name="Text Box 20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4</a:t>
            </a:r>
          </a:p>
        </p:txBody>
      </p:sp>
      <p:sp>
        <p:nvSpPr>
          <p:cNvPr id="229" name="Text Box 20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3</a:t>
            </a:r>
          </a:p>
        </p:txBody>
      </p:sp>
      <p:sp>
        <p:nvSpPr>
          <p:cNvPr id="230" name="Text Box 20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2</a:t>
            </a:r>
          </a:p>
        </p:txBody>
      </p:sp>
      <p:sp>
        <p:nvSpPr>
          <p:cNvPr id="231" name="Text Box 20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1</a:t>
            </a:r>
          </a:p>
        </p:txBody>
      </p:sp>
      <p:sp>
        <p:nvSpPr>
          <p:cNvPr id="232" name="Text Box 20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0</a:t>
            </a:r>
          </a:p>
        </p:txBody>
      </p:sp>
      <p:sp>
        <p:nvSpPr>
          <p:cNvPr id="233" name="Text Box 20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9</a:t>
            </a:r>
          </a:p>
        </p:txBody>
      </p:sp>
      <p:sp>
        <p:nvSpPr>
          <p:cNvPr id="234" name="Text Box 20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8</a:t>
            </a:r>
          </a:p>
        </p:txBody>
      </p:sp>
      <p:sp>
        <p:nvSpPr>
          <p:cNvPr id="235" name="Text Box 20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7</a:t>
            </a:r>
          </a:p>
        </p:txBody>
      </p:sp>
      <p:sp>
        <p:nvSpPr>
          <p:cNvPr id="236" name="Text Box 21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6</a:t>
            </a:r>
          </a:p>
        </p:txBody>
      </p:sp>
      <p:sp>
        <p:nvSpPr>
          <p:cNvPr id="237" name="Text Box 21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5</a:t>
            </a:r>
          </a:p>
        </p:txBody>
      </p:sp>
      <p:sp>
        <p:nvSpPr>
          <p:cNvPr id="238" name="Text Box 21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4</a:t>
            </a:r>
          </a:p>
        </p:txBody>
      </p:sp>
      <p:sp>
        <p:nvSpPr>
          <p:cNvPr id="239" name="Text Box 21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3</a:t>
            </a:r>
          </a:p>
        </p:txBody>
      </p:sp>
      <p:sp>
        <p:nvSpPr>
          <p:cNvPr id="240" name="Text Box 21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2</a:t>
            </a:r>
          </a:p>
        </p:txBody>
      </p:sp>
      <p:sp>
        <p:nvSpPr>
          <p:cNvPr id="241" name="Text Box 21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1</a:t>
            </a:r>
          </a:p>
        </p:txBody>
      </p:sp>
      <p:sp>
        <p:nvSpPr>
          <p:cNvPr id="242" name="Text Box 21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0</a:t>
            </a:r>
          </a:p>
        </p:txBody>
      </p:sp>
      <p:sp>
        <p:nvSpPr>
          <p:cNvPr id="243" name="Text Box 21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9</a:t>
            </a:r>
          </a:p>
        </p:txBody>
      </p:sp>
      <p:sp>
        <p:nvSpPr>
          <p:cNvPr id="244" name="Text Box 21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8</a:t>
            </a:r>
          </a:p>
        </p:txBody>
      </p:sp>
      <p:sp>
        <p:nvSpPr>
          <p:cNvPr id="245" name="Text Box 21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7</a:t>
            </a:r>
          </a:p>
        </p:txBody>
      </p:sp>
      <p:sp>
        <p:nvSpPr>
          <p:cNvPr id="246" name="Text Box 22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6</a:t>
            </a:r>
          </a:p>
        </p:txBody>
      </p:sp>
      <p:sp>
        <p:nvSpPr>
          <p:cNvPr id="247" name="Text Box 22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5</a:t>
            </a:r>
          </a:p>
        </p:txBody>
      </p:sp>
      <p:sp>
        <p:nvSpPr>
          <p:cNvPr id="248" name="Text Box 22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4</a:t>
            </a:r>
          </a:p>
        </p:txBody>
      </p:sp>
      <p:sp>
        <p:nvSpPr>
          <p:cNvPr id="249" name="Text Box 22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3</a:t>
            </a:r>
          </a:p>
        </p:txBody>
      </p:sp>
      <p:sp>
        <p:nvSpPr>
          <p:cNvPr id="250" name="Text Box 22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2</a:t>
            </a:r>
          </a:p>
        </p:txBody>
      </p:sp>
      <p:sp>
        <p:nvSpPr>
          <p:cNvPr id="251" name="Text Box 22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1</a:t>
            </a:r>
          </a:p>
        </p:txBody>
      </p:sp>
      <p:sp>
        <p:nvSpPr>
          <p:cNvPr id="252" name="Text Box 22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0</a:t>
            </a:r>
          </a:p>
        </p:txBody>
      </p:sp>
      <p:sp>
        <p:nvSpPr>
          <p:cNvPr id="253" name="Text Box 22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9</a:t>
            </a:r>
          </a:p>
        </p:txBody>
      </p:sp>
      <p:sp>
        <p:nvSpPr>
          <p:cNvPr id="254" name="Text Box 22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8</a:t>
            </a:r>
          </a:p>
        </p:txBody>
      </p:sp>
      <p:sp>
        <p:nvSpPr>
          <p:cNvPr id="255" name="Text Box 22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7</a:t>
            </a:r>
          </a:p>
        </p:txBody>
      </p:sp>
      <p:sp>
        <p:nvSpPr>
          <p:cNvPr id="256" name="Text Box 23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6</a:t>
            </a:r>
          </a:p>
        </p:txBody>
      </p:sp>
      <p:sp>
        <p:nvSpPr>
          <p:cNvPr id="257" name="Text Box 23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5</a:t>
            </a:r>
          </a:p>
        </p:txBody>
      </p:sp>
      <p:sp>
        <p:nvSpPr>
          <p:cNvPr id="258" name="Text Box 23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4</a:t>
            </a:r>
          </a:p>
        </p:txBody>
      </p:sp>
      <p:sp>
        <p:nvSpPr>
          <p:cNvPr id="259" name="Text Box 23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3</a:t>
            </a:r>
          </a:p>
        </p:txBody>
      </p:sp>
      <p:sp>
        <p:nvSpPr>
          <p:cNvPr id="260" name="Text Box 23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2</a:t>
            </a:r>
          </a:p>
        </p:txBody>
      </p:sp>
      <p:sp>
        <p:nvSpPr>
          <p:cNvPr id="261" name="Text Box 23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1</a:t>
            </a:r>
          </a:p>
        </p:txBody>
      </p:sp>
      <p:sp>
        <p:nvSpPr>
          <p:cNvPr id="262" name="Text Box 23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0</a:t>
            </a:r>
          </a:p>
        </p:txBody>
      </p:sp>
      <p:sp>
        <p:nvSpPr>
          <p:cNvPr id="263" name="Text Box 237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9</a:t>
            </a:r>
          </a:p>
        </p:txBody>
      </p:sp>
      <p:sp>
        <p:nvSpPr>
          <p:cNvPr id="264" name="Text Box 238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8</a:t>
            </a:r>
          </a:p>
        </p:txBody>
      </p:sp>
      <p:sp>
        <p:nvSpPr>
          <p:cNvPr id="265" name="Text Box 239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7</a:t>
            </a:r>
          </a:p>
        </p:txBody>
      </p:sp>
      <p:sp>
        <p:nvSpPr>
          <p:cNvPr id="266" name="Text Box 240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6</a:t>
            </a:r>
          </a:p>
        </p:txBody>
      </p:sp>
      <p:sp>
        <p:nvSpPr>
          <p:cNvPr id="267" name="Text Box 241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5</a:t>
            </a:r>
          </a:p>
        </p:txBody>
      </p:sp>
      <p:sp>
        <p:nvSpPr>
          <p:cNvPr id="268" name="Text Box 242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4</a:t>
            </a:r>
          </a:p>
        </p:txBody>
      </p:sp>
      <p:sp>
        <p:nvSpPr>
          <p:cNvPr id="269" name="Text Box 243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3</a:t>
            </a:r>
          </a:p>
        </p:txBody>
      </p:sp>
      <p:sp>
        <p:nvSpPr>
          <p:cNvPr id="270" name="Text Box 244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2</a:t>
            </a:r>
          </a:p>
        </p:txBody>
      </p:sp>
      <p:sp>
        <p:nvSpPr>
          <p:cNvPr id="271" name="Text Box 245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272" name="Text Box 246"/>
          <p:cNvSpPr txBox="1">
            <a:spLocks noChangeArrowheads="1"/>
          </p:cNvSpPr>
          <p:nvPr/>
        </p:nvSpPr>
        <p:spPr bwMode="auto">
          <a:xfrm>
            <a:off x="8305800" y="4603903"/>
            <a:ext cx="6096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/>
              <a:t>0</a:t>
            </a:r>
          </a:p>
        </p:txBody>
      </p:sp>
      <p:sp>
        <p:nvSpPr>
          <p:cNvPr id="273" name="Text Box 247"/>
          <p:cNvSpPr txBox="1">
            <a:spLocks noChangeArrowheads="1"/>
          </p:cNvSpPr>
          <p:nvPr/>
        </p:nvSpPr>
        <p:spPr bwMode="auto">
          <a:xfrm>
            <a:off x="7696200" y="4603903"/>
            <a:ext cx="1295400" cy="461665"/>
          </a:xfrm>
          <a:prstGeom prst="rect">
            <a:avLst/>
          </a:prstGeom>
          <a:solidFill>
            <a:schemeClr val="accent1"/>
          </a:solidFill>
          <a:ln w="28575">
            <a:solidFill>
              <a:srgbClr val="FF00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FF"/>
                </a:solidFill>
              </a:rPr>
              <a:t>Hết giờ</a:t>
            </a:r>
          </a:p>
        </p:txBody>
      </p:sp>
      <p:pic>
        <p:nvPicPr>
          <p:cNvPr id="274" name="Picture 273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5"/>
              </a:ext>
            </a:extLst>
          </a:blip>
          <a:srcRect l="17382" r="20120" b="2"/>
          <a:stretch/>
        </p:blipFill>
        <p:spPr>
          <a:xfrm>
            <a:off x="3505200" y="-50204"/>
            <a:ext cx="1527213" cy="1527213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275" name="Picture 274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0" y="0"/>
            <a:ext cx="1295400" cy="1295400"/>
          </a:xfrm>
          <a:prstGeom prst="rect">
            <a:avLst/>
          </a:prstGeom>
        </p:spPr>
      </p:pic>
      <p:sp>
        <p:nvSpPr>
          <p:cNvPr id="276" name="TextBox 275"/>
          <p:cNvSpPr txBox="1"/>
          <p:nvPr/>
        </p:nvSpPr>
        <p:spPr>
          <a:xfrm>
            <a:off x="5032413" y="496947"/>
            <a:ext cx="16510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7" name="Rectangle 27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8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0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1" name="TextBox 280"/>
          <p:cNvSpPr txBox="1"/>
          <p:nvPr/>
        </p:nvSpPr>
        <p:spPr>
          <a:xfrm>
            <a:off x="304800" y="1352550"/>
            <a:ext cx="39570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2" name="TextBox 281"/>
          <p:cNvSpPr txBox="1"/>
          <p:nvPr/>
        </p:nvSpPr>
        <p:spPr>
          <a:xfrm>
            <a:off x="4530687" y="1334924"/>
            <a:ext cx="4038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</a:p>
          <a:p>
            <a:pPr algn="ctr"/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83" name="Straight Connector 282"/>
          <p:cNvCxnSpPr>
            <a:cxnSpLocks/>
          </p:cNvCxnSpPr>
          <p:nvPr/>
        </p:nvCxnSpPr>
        <p:spPr>
          <a:xfrm>
            <a:off x="4293058" y="1628775"/>
            <a:ext cx="0" cy="2790994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84" name="Object 2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357217"/>
              </p:ext>
            </p:extLst>
          </p:nvPr>
        </p:nvGraphicFramePr>
        <p:xfrm>
          <a:off x="689472" y="2423177"/>
          <a:ext cx="22098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" name="Equation" r:id="rId17" imgW="2209680" imgH="812520" progId="Equation.DSMT4">
                  <p:embed/>
                </p:oleObj>
              </mc:Choice>
              <mc:Fallback>
                <p:oleObj name="Equation" r:id="rId17" imgW="2209680" imgH="81252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72" y="2423177"/>
                        <a:ext cx="2209800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" name="Object 2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25741"/>
              </p:ext>
            </p:extLst>
          </p:nvPr>
        </p:nvGraphicFramePr>
        <p:xfrm>
          <a:off x="685800" y="3233998"/>
          <a:ext cx="210661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7" name="Equation" r:id="rId19" imgW="2108160" imgH="736560" progId="Equation.DSMT4">
                  <p:embed/>
                </p:oleObj>
              </mc:Choice>
              <mc:Fallback>
                <p:oleObj name="Equation" r:id="rId19" imgW="2108160" imgH="7365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33998"/>
                        <a:ext cx="210661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7" name="Object 2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09329"/>
              </p:ext>
            </p:extLst>
          </p:nvPr>
        </p:nvGraphicFramePr>
        <p:xfrm>
          <a:off x="4653516" y="2356089"/>
          <a:ext cx="37957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21" imgW="3797280" imgH="812520" progId="Equation.DSMT4">
                  <p:embed/>
                </p:oleObj>
              </mc:Choice>
              <mc:Fallback>
                <p:oleObj name="Equation" r:id="rId21" imgW="3797280" imgH="81252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16" y="2356089"/>
                        <a:ext cx="37957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0" name="Object 2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445903"/>
              </p:ext>
            </p:extLst>
          </p:nvPr>
        </p:nvGraphicFramePr>
        <p:xfrm>
          <a:off x="4653516" y="3266980"/>
          <a:ext cx="4121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23" imgW="4127400" imgH="812520" progId="Equation.DSMT4">
                  <p:embed/>
                </p:oleObj>
              </mc:Choice>
              <mc:Fallback>
                <p:oleObj name="Equation" r:id="rId23" imgW="4127400" imgH="81252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516" y="3266980"/>
                        <a:ext cx="4121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28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6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8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20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30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4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60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70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80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9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00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10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0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80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1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00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3000"/>
                            </p:stCondLst>
                            <p:childTnLst>
                              <p:par>
                                <p:cTn id="1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6000"/>
                            </p:stCondLst>
                            <p:childTnLst>
                              <p:par>
                                <p:cTn id="1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8000"/>
                            </p:stCondLst>
                            <p:childTnLst>
                              <p:par>
                                <p:cTn id="2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9000"/>
                            </p:stCondLst>
                            <p:childTnLst>
                              <p:par>
                                <p:cTn id="2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50000"/>
                            </p:stCondLst>
                            <p:childTnLst>
                              <p:par>
                                <p:cTn id="2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10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2000"/>
                            </p:stCondLst>
                            <p:childTnLst>
                              <p:par>
                                <p:cTn id="2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53000"/>
                            </p:stCondLst>
                            <p:childTnLst>
                              <p:par>
                                <p:cTn id="2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6000"/>
                            </p:stCondLst>
                            <p:childTnLst>
                              <p:par>
                                <p:cTn id="2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7000"/>
                            </p:stCondLst>
                            <p:childTnLst>
                              <p:par>
                                <p:cTn id="2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000"/>
                            </p:stCondLst>
                            <p:childTnLst>
                              <p:par>
                                <p:cTn id="2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0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2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00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1000"/>
                            </p:stCondLst>
                            <p:childTnLst>
                              <p:par>
                                <p:cTn id="2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62000"/>
                            </p:stCondLst>
                            <p:childTnLst>
                              <p:par>
                                <p:cTn id="2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3000"/>
                            </p:stCondLst>
                            <p:childTnLst>
                              <p:par>
                                <p:cTn id="2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4000"/>
                            </p:stCondLst>
                            <p:childTnLst>
                              <p:par>
                                <p:cTn id="2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5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5000"/>
                            </p:stCondLst>
                            <p:childTnLst>
                              <p:par>
                                <p:cTn id="2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66000"/>
                            </p:stCondLst>
                            <p:childTnLst>
                              <p:par>
                                <p:cTn id="2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67000"/>
                            </p:stCondLst>
                            <p:childTnLst>
                              <p:par>
                                <p:cTn id="2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1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5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0000"/>
                            </p:stCondLst>
                            <p:childTnLst>
                              <p:par>
                                <p:cTn id="2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9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71000"/>
                            </p:stCondLst>
                            <p:childTnLst>
                              <p:par>
                                <p:cTn id="3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72000"/>
                            </p:stCondLst>
                            <p:childTnLst>
                              <p:par>
                                <p:cTn id="3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7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73000"/>
                            </p:stCondLst>
                            <p:childTnLst>
                              <p:par>
                                <p:cTn id="3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1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74000"/>
                            </p:stCondLst>
                            <p:childTnLst>
                              <p:par>
                                <p:cTn id="3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5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75000"/>
                            </p:stCondLst>
                            <p:childTnLst>
                              <p:par>
                                <p:cTn id="3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9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76000"/>
                            </p:stCondLst>
                            <p:childTnLst>
                              <p:par>
                                <p:cTn id="3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3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77000"/>
                            </p:stCondLst>
                            <p:childTnLst>
                              <p:par>
                                <p:cTn id="3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7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78000"/>
                            </p:stCondLst>
                            <p:childTnLst>
                              <p:par>
                                <p:cTn id="3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1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79000"/>
                            </p:stCondLst>
                            <p:childTnLst>
                              <p:par>
                                <p:cTn id="3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5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80000"/>
                            </p:stCondLst>
                            <p:childTnLst>
                              <p:par>
                                <p:cTn id="3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81000"/>
                            </p:stCondLst>
                            <p:childTnLst>
                              <p:par>
                                <p:cTn id="3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82000"/>
                            </p:stCondLst>
                            <p:childTnLst>
                              <p:par>
                                <p:cTn id="3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8" fill="hold">
                            <p:stCondLst>
                              <p:cond delay="83000"/>
                            </p:stCondLst>
                            <p:childTnLst>
                              <p:par>
                                <p:cTn id="3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1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84000"/>
                            </p:stCondLst>
                            <p:childTnLst>
                              <p:par>
                                <p:cTn id="3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5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85000"/>
                            </p:stCondLst>
                            <p:childTnLst>
                              <p:par>
                                <p:cTn id="3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9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0" fill="hold">
                            <p:stCondLst>
                              <p:cond delay="86000"/>
                            </p:stCondLst>
                            <p:childTnLst>
                              <p:par>
                                <p:cTn id="3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87000"/>
                            </p:stCondLst>
                            <p:childTnLst>
                              <p:par>
                                <p:cTn id="3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1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>
                            <p:stCondLst>
                              <p:cond delay="89000"/>
                            </p:stCondLst>
                            <p:childTnLst>
                              <p:par>
                                <p:cTn id="3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5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90000"/>
                            </p:stCondLst>
                            <p:childTnLst>
                              <p:par>
                                <p:cTn id="3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9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91000"/>
                            </p:stCondLst>
                            <p:childTnLst>
                              <p:par>
                                <p:cTn id="3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3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4" fill="hold">
                            <p:stCondLst>
                              <p:cond delay="92000"/>
                            </p:stCondLst>
                            <p:childTnLst>
                              <p:par>
                                <p:cTn id="3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93000"/>
                            </p:stCondLst>
                            <p:childTnLst>
                              <p:par>
                                <p:cTn id="3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1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94000"/>
                            </p:stCondLst>
                            <p:childTnLst>
                              <p:par>
                                <p:cTn id="3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5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>
                            <p:stCondLst>
                              <p:cond delay="95000"/>
                            </p:stCondLst>
                            <p:childTnLst>
                              <p:par>
                                <p:cTn id="39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9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96000"/>
                            </p:stCondLst>
                            <p:childTnLst>
                              <p:par>
                                <p:cTn id="40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3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97000"/>
                            </p:stCondLst>
                            <p:childTnLst>
                              <p:par>
                                <p:cTn id="40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7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8" fill="hold">
                            <p:stCondLst>
                              <p:cond delay="98000"/>
                            </p:stCondLst>
                            <p:childTnLst>
                              <p:par>
                                <p:cTn id="40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1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99000"/>
                            </p:stCondLst>
                            <p:childTnLst>
                              <p:par>
                                <p:cTn id="4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5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00000"/>
                            </p:stCondLst>
                            <p:childTnLst>
                              <p:par>
                                <p:cTn id="4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9" dur="1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4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3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02000"/>
                            </p:stCondLst>
                            <p:childTnLst>
                              <p:par>
                                <p:cTn id="4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7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03000"/>
                            </p:stCondLst>
                            <p:childTnLst>
                              <p:par>
                                <p:cTn id="4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1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2" fill="hold">
                            <p:stCondLst>
                              <p:cond delay="104000"/>
                            </p:stCondLst>
                            <p:childTnLst>
                              <p:par>
                                <p:cTn id="4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5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05000"/>
                            </p:stCondLst>
                            <p:childTnLst>
                              <p:par>
                                <p:cTn id="4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9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06000"/>
                            </p:stCondLst>
                            <p:childTnLst>
                              <p:par>
                                <p:cTn id="4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4" fill="hold">
                            <p:stCondLst>
                              <p:cond delay="107000"/>
                            </p:stCondLst>
                            <p:childTnLst>
                              <p:par>
                                <p:cTn id="4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7" dur="1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44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1" dur="1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45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5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6" fill="hold">
                            <p:stCondLst>
                              <p:cond delay="110000"/>
                            </p:stCondLst>
                            <p:childTnLst>
                              <p:par>
                                <p:cTn id="4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9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4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3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12000"/>
                            </p:stCondLst>
                            <p:childTnLst>
                              <p:par>
                                <p:cTn id="4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7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8" fill="hold">
                            <p:stCondLst>
                              <p:cond delay="113000"/>
                            </p:stCondLst>
                            <p:childTnLst>
                              <p:par>
                                <p:cTn id="4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1" dur="1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14000"/>
                            </p:stCondLst>
                            <p:childTnLst>
                              <p:par>
                                <p:cTn id="4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5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15000"/>
                            </p:stCondLst>
                            <p:childTnLst>
                              <p:par>
                                <p:cTn id="4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9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0" fill="hold">
                            <p:stCondLst>
                              <p:cond delay="116000"/>
                            </p:stCondLst>
                            <p:childTnLst>
                              <p:par>
                                <p:cTn id="4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3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17000"/>
                            </p:stCondLst>
                            <p:childTnLst>
                              <p:par>
                                <p:cTn id="48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7" dur="1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4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1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9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5" dur="10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8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5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2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21000"/>
                            </p:stCondLst>
                            <p:childTnLst>
                              <p:par>
                                <p:cTn id="5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6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7" fill="hold">
                            <p:stCondLst>
                              <p:cond delay="122000"/>
                            </p:stCondLst>
                            <p:childTnLst>
                              <p:par>
                                <p:cTn id="5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23000"/>
                            </p:stCondLst>
                            <p:childTnLst>
                              <p:par>
                                <p:cTn id="5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24000"/>
                            </p:stCondLst>
                            <p:childTnLst>
                              <p:par>
                                <p:cTn id="5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8" dur="10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5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26000"/>
                            </p:stCondLst>
                            <p:childTnLst>
                              <p:par>
                                <p:cTn id="5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6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27000"/>
                            </p:stCondLst>
                            <p:childTnLst>
                              <p:par>
                                <p:cTn id="5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0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5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4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29000"/>
                            </p:stCondLst>
                            <p:childTnLst>
                              <p:par>
                                <p:cTn id="5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8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30000"/>
                            </p:stCondLst>
                            <p:childTnLst>
                              <p:par>
                                <p:cTn id="5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3" fill="hold">
                            <p:stCondLst>
                              <p:cond delay="131000"/>
                            </p:stCondLst>
                            <p:childTnLst>
                              <p:par>
                                <p:cTn id="5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32000"/>
                            </p:stCondLst>
                            <p:childTnLst>
                              <p:par>
                                <p:cTn id="5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0" dur="10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33000"/>
                            </p:stCondLst>
                            <p:childTnLst>
                              <p:par>
                                <p:cTn id="5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4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5" fill="hold">
                            <p:stCondLst>
                              <p:cond delay="134000"/>
                            </p:stCondLst>
                            <p:childTnLst>
                              <p:par>
                                <p:cTn id="5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8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5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2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36000"/>
                            </p:stCondLst>
                            <p:childTnLst>
                              <p:par>
                                <p:cTn id="5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6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7" fill="hold">
                            <p:stCondLst>
                              <p:cond delay="137000"/>
                            </p:stCondLst>
                            <p:childTnLst>
                              <p:par>
                                <p:cTn id="5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0" dur="10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5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4" dur="10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39000"/>
                            </p:stCondLst>
                            <p:childTnLst>
                              <p:par>
                                <p:cTn id="5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9" fill="hold">
                            <p:stCondLst>
                              <p:cond delay="140000"/>
                            </p:stCondLst>
                            <p:childTnLst>
                              <p:par>
                                <p:cTn id="5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2" dur="1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41000"/>
                            </p:stCondLst>
                            <p:childTnLst>
                              <p:par>
                                <p:cTn id="5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6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42000"/>
                            </p:stCondLst>
                            <p:childTnLst>
                              <p:par>
                                <p:cTn id="5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0" dur="1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1" fill="hold">
                            <p:stCondLst>
                              <p:cond delay="143000"/>
                            </p:stCondLst>
                            <p:childTnLst>
                              <p:par>
                                <p:cTn id="5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4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44000"/>
                            </p:stCondLst>
                            <p:childTnLst>
                              <p:par>
                                <p:cTn id="5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8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6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2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3" fill="hold">
                            <p:stCondLst>
                              <p:cond delay="146000"/>
                            </p:stCondLst>
                            <p:childTnLst>
                              <p:par>
                                <p:cTn id="6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6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47000"/>
                            </p:stCondLst>
                            <p:childTnLst>
                              <p:par>
                                <p:cTn id="6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0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6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4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5" fill="hold">
                            <p:stCondLst>
                              <p:cond delay="149000"/>
                            </p:stCondLst>
                            <p:childTnLst>
                              <p:par>
                                <p:cTn id="6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8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50000"/>
                            </p:stCondLst>
                            <p:childTnLst>
                              <p:par>
                                <p:cTn id="6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2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51000"/>
                            </p:stCondLst>
                            <p:childTnLst>
                              <p:par>
                                <p:cTn id="6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6" dur="10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7" fill="hold">
                            <p:stCondLst>
                              <p:cond delay="152000"/>
                            </p:stCondLst>
                            <p:childTnLst>
                              <p:par>
                                <p:cTn id="6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0" dur="10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53000"/>
                            </p:stCondLst>
                            <p:childTnLst>
                              <p:par>
                                <p:cTn id="6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4" dur="10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54000"/>
                            </p:stCondLst>
                            <p:childTnLst>
                              <p:par>
                                <p:cTn id="6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8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6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2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56000"/>
                            </p:stCondLst>
                            <p:childTnLst>
                              <p:par>
                                <p:cTn id="6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6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57000"/>
                            </p:stCondLst>
                            <p:childTnLst>
                              <p:par>
                                <p:cTn id="6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65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4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159000"/>
                            </p:stCondLst>
                            <p:childTnLst>
                              <p:par>
                                <p:cTn id="6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8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60000"/>
                            </p:stCondLst>
                            <p:childTnLst>
                              <p:par>
                                <p:cTn id="6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2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3" fill="hold">
                            <p:stCondLst>
                              <p:cond delay="161000"/>
                            </p:stCondLst>
                            <p:childTnLst>
                              <p:par>
                                <p:cTn id="6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6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162000"/>
                            </p:stCondLst>
                            <p:childTnLst>
                              <p:par>
                                <p:cTn id="66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0" dur="10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163000"/>
                            </p:stCondLst>
                            <p:childTnLst>
                              <p:par>
                                <p:cTn id="6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4" dur="10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5" fill="hold">
                            <p:stCondLst>
                              <p:cond delay="164000"/>
                            </p:stCondLst>
                            <p:childTnLst>
                              <p:par>
                                <p:cTn id="67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8" dur="10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6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2" dur="1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166000"/>
                            </p:stCondLst>
                            <p:childTnLst>
                              <p:par>
                                <p:cTn id="68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6" dur="1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7" fill="hold">
                            <p:stCondLst>
                              <p:cond delay="167000"/>
                            </p:stCondLst>
                            <p:childTnLst>
                              <p:par>
                                <p:cTn id="68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0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69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4" dur="1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169000"/>
                            </p:stCondLst>
                            <p:childTnLst>
                              <p:par>
                                <p:cTn id="6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8" dur="10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9" fill="hold">
                            <p:stCondLst>
                              <p:cond delay="170000"/>
                            </p:stCondLst>
                            <p:childTnLst>
                              <p:par>
                                <p:cTn id="70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2" dur="10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171000"/>
                            </p:stCondLst>
                            <p:childTnLst>
                              <p:par>
                                <p:cTn id="70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6" dur="1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172000"/>
                            </p:stCondLst>
                            <p:childTnLst>
                              <p:par>
                                <p:cTn id="7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0" dur="1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1" fill="hold">
                            <p:stCondLst>
                              <p:cond delay="173000"/>
                            </p:stCondLst>
                            <p:childTnLst>
                              <p:par>
                                <p:cTn id="7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4" dur="10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174000"/>
                            </p:stCondLst>
                            <p:childTnLst>
                              <p:par>
                                <p:cTn id="71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8" dur="10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7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2" dur="10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3" fill="hold">
                            <p:stCondLst>
                              <p:cond delay="176000"/>
                            </p:stCondLst>
                            <p:childTnLst>
                              <p:par>
                                <p:cTn id="7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6" dur="10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177000"/>
                            </p:stCondLst>
                            <p:childTnLst>
                              <p:par>
                                <p:cTn id="72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0" dur="10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7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4" dur="10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5" fill="hold">
                            <p:stCondLst>
                              <p:cond delay="179000"/>
                            </p:stCondLst>
                            <p:childTnLst>
                              <p:par>
                                <p:cTn id="7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8" dur="10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1" dur="1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180000"/>
                            </p:stCondLst>
                            <p:childTnLst>
                              <p:par>
                                <p:cTn id="7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5" dur="10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181000"/>
                            </p:stCondLst>
                            <p:childTnLst>
                              <p:par>
                                <p:cTn id="7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9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0" fill="hold">
                            <p:stCondLst>
                              <p:cond delay="182000"/>
                            </p:stCondLst>
                            <p:childTnLst>
                              <p:par>
                                <p:cTn id="7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3" dur="10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183000"/>
                            </p:stCondLst>
                            <p:childTnLst>
                              <p:par>
                                <p:cTn id="7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7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184000"/>
                            </p:stCondLst>
                            <p:childTnLst>
                              <p:par>
                                <p:cTn id="7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1" dur="10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2" fill="hold">
                            <p:stCondLst>
                              <p:cond delay="185000"/>
                            </p:stCondLst>
                            <p:childTnLst>
                              <p:par>
                                <p:cTn id="7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5" dur="10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186000"/>
                            </p:stCondLst>
                            <p:childTnLst>
                              <p:par>
                                <p:cTn id="7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9" dur="1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187000"/>
                            </p:stCondLst>
                            <p:childTnLst>
                              <p:par>
                                <p:cTn id="7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3" dur="1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4" fill="hold">
                            <p:stCondLst>
                              <p:cond delay="188000"/>
                            </p:stCondLst>
                            <p:childTnLst>
                              <p:par>
                                <p:cTn id="7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7" dur="10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189000"/>
                            </p:stCondLst>
                            <p:childTnLst>
                              <p:par>
                                <p:cTn id="7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1" dur="10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190000"/>
                            </p:stCondLst>
                            <p:childTnLst>
                              <p:par>
                                <p:cTn id="7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5" dur="1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6" fill="hold">
                            <p:stCondLst>
                              <p:cond delay="191000"/>
                            </p:stCondLst>
                            <p:childTnLst>
                              <p:par>
                                <p:cTn id="7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9" dur="1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192000"/>
                            </p:stCondLst>
                            <p:childTnLst>
                              <p:par>
                                <p:cTn id="7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3" dur="1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193000"/>
                            </p:stCondLst>
                            <p:childTnLst>
                              <p:par>
                                <p:cTn id="7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7" dur="1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8" fill="hold">
                            <p:stCondLst>
                              <p:cond delay="194000"/>
                            </p:stCondLst>
                            <p:childTnLst>
                              <p:par>
                                <p:cTn id="7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1" dur="1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195000"/>
                            </p:stCondLst>
                            <p:childTnLst>
                              <p:par>
                                <p:cTn id="8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5" dur="10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196000"/>
                            </p:stCondLst>
                            <p:childTnLst>
                              <p:par>
                                <p:cTn id="8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9" dur="10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0" fill="hold">
                            <p:stCondLst>
                              <p:cond delay="197000"/>
                            </p:stCondLst>
                            <p:childTnLst>
                              <p:par>
                                <p:cTn id="8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3" dur="1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198000"/>
                            </p:stCondLst>
                            <p:childTnLst>
                              <p:par>
                                <p:cTn id="8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7" dur="1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199000"/>
                            </p:stCondLst>
                            <p:childTnLst>
                              <p:par>
                                <p:cTn id="8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1" dur="10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2" fill="hold">
                            <p:stCondLst>
                              <p:cond delay="200000"/>
                            </p:stCondLst>
                            <p:childTnLst>
                              <p:par>
                                <p:cTn id="8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5" dur="10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01000"/>
                            </p:stCondLst>
                            <p:childTnLst>
                              <p:par>
                                <p:cTn id="8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9" dur="1000"/>
                                        <p:tgtEl>
                                          <p:spTgt spid="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02000"/>
                            </p:stCondLst>
                            <p:childTnLst>
                              <p:par>
                                <p:cTn id="8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3" dur="10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4" fill="hold">
                            <p:stCondLst>
                              <p:cond delay="203000"/>
                            </p:stCondLst>
                            <p:childTnLst>
                              <p:par>
                                <p:cTn id="8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7" dur="1000"/>
                                        <p:tgtEl>
                                          <p:spTgt spid="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04000"/>
                            </p:stCondLst>
                            <p:childTnLst>
                              <p:par>
                                <p:cTn id="8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1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05000"/>
                            </p:stCondLst>
                            <p:childTnLst>
                              <p:par>
                                <p:cTn id="8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5" dur="10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6" fill="hold">
                            <p:stCondLst>
                              <p:cond delay="206000"/>
                            </p:stCondLst>
                            <p:childTnLst>
                              <p:par>
                                <p:cTn id="8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9" dur="10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07000"/>
                            </p:stCondLst>
                            <p:childTnLst>
                              <p:par>
                                <p:cTn id="8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3" dur="10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08000"/>
                            </p:stCondLst>
                            <p:childTnLst>
                              <p:par>
                                <p:cTn id="8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7" dur="10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8" fill="hold">
                            <p:stCondLst>
                              <p:cond delay="209000"/>
                            </p:stCondLst>
                            <p:childTnLst>
                              <p:par>
                                <p:cTn id="8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1" dur="10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10000"/>
                            </p:stCondLst>
                            <p:childTnLst>
                              <p:par>
                                <p:cTn id="8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5" dur="1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11000"/>
                            </p:stCondLst>
                            <p:childTnLst>
                              <p:par>
                                <p:cTn id="8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9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0" fill="hold">
                            <p:stCondLst>
                              <p:cond delay="212000"/>
                            </p:stCondLst>
                            <p:childTnLst>
                              <p:par>
                                <p:cTn id="8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3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13000"/>
                            </p:stCondLst>
                            <p:childTnLst>
                              <p:par>
                                <p:cTn id="8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7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14000"/>
                            </p:stCondLst>
                            <p:childTnLst>
                              <p:par>
                                <p:cTn id="8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1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2" fill="hold">
                            <p:stCondLst>
                              <p:cond delay="215000"/>
                            </p:stCondLst>
                            <p:childTnLst>
                              <p:par>
                                <p:cTn id="88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5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16000"/>
                            </p:stCondLst>
                            <p:childTnLst>
                              <p:par>
                                <p:cTn id="8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9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17000"/>
                            </p:stCondLst>
                            <p:childTnLst>
                              <p:par>
                                <p:cTn id="8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3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4" fill="hold">
                            <p:stCondLst>
                              <p:cond delay="218000"/>
                            </p:stCondLst>
                            <p:childTnLst>
                              <p:par>
                                <p:cTn id="8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7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19000"/>
                            </p:stCondLst>
                            <p:childTnLst>
                              <p:par>
                                <p:cTn id="8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1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20000"/>
                            </p:stCondLst>
                            <p:childTnLst>
                              <p:par>
                                <p:cTn id="9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5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6" fill="hold">
                            <p:stCondLst>
                              <p:cond delay="221000"/>
                            </p:stCondLst>
                            <p:childTnLst>
                              <p:par>
                                <p:cTn id="90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9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22000"/>
                            </p:stCondLst>
                            <p:childTnLst>
                              <p:par>
                                <p:cTn id="91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3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23000"/>
                            </p:stCondLst>
                            <p:childTnLst>
                              <p:par>
                                <p:cTn id="91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7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8" fill="hold">
                            <p:stCondLst>
                              <p:cond delay="224000"/>
                            </p:stCondLst>
                            <p:childTnLst>
                              <p:par>
                                <p:cTn id="9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1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25000"/>
                            </p:stCondLst>
                            <p:childTnLst>
                              <p:par>
                                <p:cTn id="9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5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26000"/>
                            </p:stCondLst>
                            <p:childTnLst>
                              <p:par>
                                <p:cTn id="9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9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0" fill="hold">
                            <p:stCondLst>
                              <p:cond delay="227000"/>
                            </p:stCondLst>
                            <p:childTnLst>
                              <p:par>
                                <p:cTn id="9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3" dur="10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28000"/>
                            </p:stCondLst>
                            <p:childTnLst>
                              <p:par>
                                <p:cTn id="9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7" dur="1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29000"/>
                            </p:stCondLst>
                            <p:childTnLst>
                              <p:par>
                                <p:cTn id="9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1" dur="10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2" fill="hold">
                            <p:stCondLst>
                              <p:cond delay="230000"/>
                            </p:stCondLst>
                            <p:childTnLst>
                              <p:par>
                                <p:cTn id="9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5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31000"/>
                            </p:stCondLst>
                            <p:childTnLst>
                              <p:par>
                                <p:cTn id="9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9" dur="10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32000"/>
                            </p:stCondLst>
                            <p:childTnLst>
                              <p:par>
                                <p:cTn id="9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3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4" fill="hold">
                            <p:stCondLst>
                              <p:cond delay="233000"/>
                            </p:stCondLst>
                            <p:childTnLst>
                              <p:par>
                                <p:cTn id="95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7" dur="10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8" fill="hold">
                            <p:stCondLst>
                              <p:cond delay="234000"/>
                            </p:stCondLst>
                            <p:childTnLst>
                              <p:par>
                                <p:cTn id="95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1" dur="1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2" fill="hold">
                            <p:stCondLst>
                              <p:cond delay="235000"/>
                            </p:stCondLst>
                            <p:childTnLst>
                              <p:par>
                                <p:cTn id="9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5" dur="10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6" fill="hold">
                            <p:stCondLst>
                              <p:cond delay="236000"/>
                            </p:stCondLst>
                            <p:childTnLst>
                              <p:par>
                                <p:cTn id="9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9" dur="10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0" fill="hold">
                            <p:stCondLst>
                              <p:cond delay="237000"/>
                            </p:stCondLst>
                            <p:childTnLst>
                              <p:par>
                                <p:cTn id="97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3" dur="10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4" fill="hold">
                            <p:stCondLst>
                              <p:cond delay="238000"/>
                            </p:stCondLst>
                            <p:childTnLst>
                              <p:par>
                                <p:cTn id="97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7" dur="10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8" fill="hold">
                            <p:stCondLst>
                              <p:cond delay="239000"/>
                            </p:stCondLst>
                            <p:childTnLst>
                              <p:par>
                                <p:cTn id="97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1" dur="10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4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ldLvl="0" animBg="1"/>
      <p:bldP spid="29" grpId="0" bldLvl="0" animBg="1"/>
      <p:bldP spid="30" grpId="0" bldLvl="0" animBg="1"/>
      <p:bldP spid="31" grpId="0" bldLvl="0" animBg="1"/>
      <p:bldP spid="32" grpId="0" bldLvl="0" animBg="1"/>
      <p:bldP spid="33" grpId="0" bldLvl="0" animBg="1"/>
      <p:bldP spid="34" grpId="0" bldLvl="0" animBg="1"/>
      <p:bldP spid="35" grpId="0" bldLvl="0" animBg="1"/>
      <p:bldP spid="36" grpId="0" bldLvl="0" animBg="1"/>
      <p:bldP spid="37" grpId="0" bldLvl="0" animBg="1"/>
      <p:bldP spid="38" grpId="0" bldLvl="0" animBg="1"/>
      <p:bldP spid="39" grpId="0" bldLvl="0" animBg="1"/>
      <p:bldP spid="40" grpId="0" bldLvl="0" animBg="1"/>
      <p:bldP spid="41" grpId="0" bldLvl="0" animBg="1"/>
      <p:bldP spid="42" grpId="0" bldLvl="0" animBg="1"/>
      <p:bldP spid="43" grpId="0" bldLvl="0" animBg="1"/>
      <p:bldP spid="44" grpId="0" bldLvl="0" animBg="1"/>
      <p:bldP spid="45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1" grpId="0" bldLvl="0" animBg="1"/>
      <p:bldP spid="62" grpId="0" bldLvl="0" animBg="1"/>
      <p:bldP spid="63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bldLvl="0" animBg="1"/>
      <p:bldP spid="73" grpId="0" bldLvl="0" animBg="1"/>
      <p:bldP spid="74" grpId="0" bldLvl="0" animBg="1"/>
      <p:bldP spid="75" grpId="0" bldLvl="0" animBg="1"/>
      <p:bldP spid="76" grpId="0" bldLvl="0" animBg="1"/>
      <p:bldP spid="77" grpId="0" bldLvl="0" animBg="1"/>
      <p:bldP spid="78" grpId="0" bldLvl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84" grpId="0" bldLvl="0" animBg="1"/>
      <p:bldP spid="85" grpId="0" bldLvl="0" animBg="1"/>
      <p:bldP spid="86" grpId="0" bldLvl="0" animBg="1"/>
      <p:bldP spid="87" grpId="0" bldLvl="0" animBg="1"/>
      <p:bldP spid="88" grpId="0" bldLvl="0" animBg="1"/>
      <p:bldP spid="88" grpId="1" bldLvl="0" animBg="1"/>
      <p:bldP spid="89" grpId="0" bldLvl="0" animBg="1"/>
      <p:bldP spid="90" grpId="0" bldLvl="0" animBg="1"/>
      <p:bldP spid="91" grpId="0" bldLvl="0" animBg="1"/>
      <p:bldP spid="92" grpId="0" bldLvl="0" animBg="1"/>
      <p:bldP spid="93" grpId="0" bldLvl="0" animBg="1"/>
      <p:bldP spid="94" grpId="0" bldLvl="0" animBg="1"/>
      <p:bldP spid="95" grpId="0" bldLvl="0" animBg="1"/>
      <p:bldP spid="96" grpId="0" bldLvl="0" animBg="1"/>
      <p:bldP spid="97" grpId="0" bldLvl="0" animBg="1"/>
      <p:bldP spid="98" grpId="0" bldLvl="0" animBg="1"/>
      <p:bldP spid="99" grpId="0" bldLvl="0" animBg="1"/>
      <p:bldP spid="100" grpId="0" bldLvl="0" animBg="1"/>
      <p:bldP spid="101" grpId="0" bldLvl="0" animBg="1"/>
      <p:bldP spid="102" grpId="0" bldLvl="0" animBg="1"/>
      <p:bldP spid="103" grpId="0" bldLvl="0" animBg="1"/>
      <p:bldP spid="104" grpId="0" bldLvl="0" animBg="1"/>
      <p:bldP spid="105" grpId="0" bldLvl="0" animBg="1"/>
      <p:bldP spid="106" grpId="0" bldLvl="0" animBg="1"/>
      <p:bldP spid="107" grpId="0" bldLvl="0" animBg="1"/>
      <p:bldP spid="108" grpId="0" bldLvl="0" animBg="1"/>
      <p:bldP spid="109" grpId="0" bldLvl="0" animBg="1"/>
      <p:bldP spid="110" grpId="0" bldLvl="0" animBg="1"/>
      <p:bldP spid="111" grpId="0" bldLvl="0" animBg="1"/>
      <p:bldP spid="112" grpId="0" bldLvl="0" animBg="1"/>
      <p:bldP spid="113" grpId="0" bldLvl="0" animBg="1"/>
      <p:bldP spid="114" grpId="0" bldLvl="0" animBg="1"/>
      <p:bldP spid="115" grpId="0" bldLvl="0" animBg="1"/>
      <p:bldP spid="116" grpId="0" bldLvl="0" animBg="1"/>
      <p:bldP spid="117" grpId="0" bldLvl="0" animBg="1"/>
      <p:bldP spid="118" grpId="0" bldLvl="0" animBg="1"/>
      <p:bldP spid="119" grpId="0" bldLvl="0" animBg="1"/>
      <p:bldP spid="120" grpId="0" bldLvl="0" animBg="1"/>
      <p:bldP spid="121" grpId="0" bldLvl="0" animBg="1"/>
      <p:bldP spid="122" grpId="0" bldLvl="0" animBg="1"/>
      <p:bldP spid="123" grpId="0" bldLvl="0" animBg="1"/>
      <p:bldP spid="124" grpId="0" bldLvl="0" animBg="1"/>
      <p:bldP spid="125" grpId="0" bldLvl="0" animBg="1"/>
      <p:bldP spid="126" grpId="0" bldLvl="0" animBg="1"/>
      <p:bldP spid="127" grpId="0" bldLvl="0" animBg="1"/>
      <p:bldP spid="128" grpId="0" bldLvl="0" animBg="1"/>
      <p:bldP spid="129" grpId="0" bldLvl="0" animBg="1"/>
      <p:bldP spid="130" grpId="0" bldLvl="0" animBg="1"/>
      <p:bldP spid="131" grpId="0" bldLvl="0" animBg="1"/>
      <p:bldP spid="132" grpId="0" bldLvl="0" animBg="1"/>
      <p:bldP spid="133" grpId="0" bldLvl="0" animBg="1"/>
      <p:bldP spid="134" grpId="0" bldLvl="0" animBg="1"/>
      <p:bldP spid="135" grpId="0" bldLvl="0" animBg="1"/>
      <p:bldP spid="136" grpId="0" bldLvl="0" animBg="1"/>
      <p:bldP spid="137" grpId="0" bldLvl="0" animBg="1"/>
      <p:bldP spid="138" grpId="0" bldLvl="0" animBg="1"/>
      <p:bldP spid="139" grpId="0" bldLvl="0" animBg="1"/>
      <p:bldP spid="140" grpId="0" bldLvl="0" animBg="1"/>
      <p:bldP spid="141" grpId="0" bldLvl="0" animBg="1"/>
      <p:bldP spid="142" grpId="0" bldLvl="0" animBg="1"/>
      <p:bldP spid="143" grpId="0" bldLvl="0" animBg="1"/>
      <p:bldP spid="144" grpId="0" bldLvl="0" animBg="1"/>
      <p:bldP spid="145" grpId="0" bldLvl="0" animBg="1"/>
      <p:bldP spid="146" grpId="0" bldLvl="0" animBg="1"/>
      <p:bldP spid="147" grpId="0" bldLvl="0" animBg="1"/>
      <p:bldP spid="148" grpId="0" bldLvl="0" animBg="1"/>
      <p:bldP spid="149" grpId="0" bldLvl="0" animBg="1"/>
      <p:bldP spid="150" grpId="0" bldLvl="0" animBg="1"/>
      <p:bldP spid="151" grpId="0" bldLvl="0" animBg="1"/>
      <p:bldP spid="152" grpId="0" bldLvl="0" animBg="1"/>
      <p:bldP spid="153" grpId="0" bldLvl="0" animBg="1"/>
      <p:bldP spid="154" grpId="0" bldLvl="0" animBg="1"/>
      <p:bldP spid="155" grpId="0" bldLvl="0" animBg="1"/>
      <p:bldP spid="156" grpId="0" bldLvl="0" animBg="1"/>
      <p:bldP spid="157" grpId="0" bldLvl="0" animBg="1"/>
      <p:bldP spid="158" grpId="0" bldLvl="0" animBg="1"/>
      <p:bldP spid="159" grpId="0" bldLvl="0" animBg="1"/>
      <p:bldP spid="160" grpId="0" bldLvl="0" animBg="1"/>
      <p:bldP spid="161" grpId="0" bldLvl="0" animBg="1"/>
      <p:bldP spid="162" grpId="0" bldLvl="0" animBg="1"/>
      <p:bldP spid="163" grpId="0" bldLvl="0" animBg="1"/>
      <p:bldP spid="164" grpId="0" bldLvl="0" animBg="1"/>
      <p:bldP spid="165" grpId="0" bldLvl="0" animBg="1"/>
      <p:bldP spid="166" grpId="0" bldLvl="0" animBg="1"/>
      <p:bldP spid="167" grpId="0" bldLvl="0" animBg="1"/>
      <p:bldP spid="168" grpId="0" bldLvl="0" animBg="1"/>
      <p:bldP spid="169" grpId="0" bldLvl="0" animBg="1"/>
      <p:bldP spid="170" grpId="0" bldLvl="0" animBg="1"/>
      <p:bldP spid="171" grpId="0" bldLvl="0" animBg="1"/>
      <p:bldP spid="172" grpId="0" bldLvl="0" animBg="1"/>
      <p:bldP spid="173" grpId="0" bldLvl="0" animBg="1"/>
      <p:bldP spid="174" grpId="0" bldLvl="0" animBg="1"/>
      <p:bldP spid="175" grpId="0" bldLvl="0" animBg="1"/>
      <p:bldP spid="176" grpId="0" bldLvl="0" animBg="1"/>
      <p:bldP spid="177" grpId="0" bldLvl="0" animBg="1"/>
      <p:bldP spid="178" grpId="0" bldLvl="0" animBg="1"/>
      <p:bldP spid="179" grpId="0" bldLvl="0" animBg="1"/>
      <p:bldP spid="180" grpId="0" bldLvl="0" animBg="1"/>
      <p:bldP spid="181" grpId="0" bldLvl="0" animBg="1"/>
      <p:bldP spid="182" grpId="0" bldLvl="0" animBg="1"/>
      <p:bldP spid="183" grpId="0" bldLvl="0" animBg="1"/>
      <p:bldP spid="184" grpId="0" bldLvl="0" animBg="1"/>
      <p:bldP spid="185" grpId="0" bldLvl="0" animBg="1"/>
      <p:bldP spid="186" grpId="0" bldLvl="0" animBg="1"/>
      <p:bldP spid="187" grpId="0" bldLvl="0" animBg="1"/>
      <p:bldP spid="188" grpId="0" bldLvl="0" animBg="1"/>
      <p:bldP spid="189" grpId="0" bldLvl="0" animBg="1"/>
      <p:bldP spid="190" grpId="0" bldLvl="0" animBg="1"/>
      <p:bldP spid="191" grpId="0" bldLvl="0" animBg="1"/>
      <p:bldP spid="192" grpId="0" bldLvl="0" animBg="1"/>
      <p:bldP spid="193" grpId="0" bldLvl="0" animBg="1"/>
      <p:bldP spid="194" grpId="0" bldLvl="0" animBg="1"/>
      <p:bldP spid="195" grpId="0" bldLvl="0" animBg="1"/>
      <p:bldP spid="196" grpId="0" bldLvl="0" animBg="1"/>
      <p:bldP spid="197" grpId="0" bldLvl="0" animBg="1"/>
      <p:bldP spid="198" grpId="0" bldLvl="0" animBg="1"/>
      <p:bldP spid="199" grpId="0" bldLvl="0" animBg="1"/>
      <p:bldP spid="200" grpId="0" bldLvl="0" animBg="1"/>
      <p:bldP spid="201" grpId="0" bldLvl="0" animBg="1"/>
      <p:bldP spid="202" grpId="0" bldLvl="0" animBg="1"/>
      <p:bldP spid="203" grpId="0" bldLvl="0" animBg="1"/>
      <p:bldP spid="204" grpId="0" bldLvl="0" animBg="1"/>
      <p:bldP spid="205" grpId="0" bldLvl="0" animBg="1"/>
      <p:bldP spid="206" grpId="0" bldLvl="0" animBg="1"/>
      <p:bldP spid="207" grpId="0" bldLvl="0" animBg="1"/>
      <p:bldP spid="208" grpId="0" bldLvl="0" animBg="1"/>
      <p:bldP spid="209" grpId="0" bldLvl="0" animBg="1"/>
      <p:bldP spid="210" grpId="0" bldLvl="0" animBg="1"/>
      <p:bldP spid="211" grpId="0" bldLvl="0" animBg="1"/>
      <p:bldP spid="212" grpId="0" bldLvl="0" animBg="1"/>
      <p:bldP spid="213" grpId="0" bldLvl="0" animBg="1"/>
      <p:bldP spid="214" grpId="0" bldLvl="0" animBg="1"/>
      <p:bldP spid="215" grpId="0" bldLvl="0" animBg="1"/>
      <p:bldP spid="216" grpId="0" bldLvl="0" animBg="1"/>
      <p:bldP spid="217" grpId="0" bldLvl="0" animBg="1"/>
      <p:bldP spid="218" grpId="0" bldLvl="0" animBg="1"/>
      <p:bldP spid="219" grpId="0" bldLvl="0" animBg="1"/>
      <p:bldP spid="220" grpId="0" bldLvl="0" animBg="1"/>
      <p:bldP spid="221" grpId="0" bldLvl="0" animBg="1"/>
      <p:bldP spid="222" grpId="0" bldLvl="0" animBg="1"/>
      <p:bldP spid="223" grpId="0" bldLvl="0" animBg="1"/>
      <p:bldP spid="224" grpId="0" bldLvl="0" animBg="1"/>
      <p:bldP spid="225" grpId="0" bldLvl="0" animBg="1"/>
      <p:bldP spid="226" grpId="0" bldLvl="0" animBg="1"/>
      <p:bldP spid="227" grpId="0" bldLvl="0" animBg="1"/>
      <p:bldP spid="228" grpId="0" bldLvl="0" animBg="1"/>
      <p:bldP spid="229" grpId="0" bldLvl="0" animBg="1"/>
      <p:bldP spid="230" grpId="0" bldLvl="0" animBg="1"/>
      <p:bldP spid="231" grpId="0" bldLvl="0" animBg="1"/>
      <p:bldP spid="232" grpId="0" bldLvl="0" animBg="1"/>
      <p:bldP spid="233" grpId="0" bldLvl="0" animBg="1"/>
      <p:bldP spid="234" grpId="0" bldLvl="0" animBg="1"/>
      <p:bldP spid="235" grpId="0" bldLvl="0" animBg="1"/>
      <p:bldP spid="236" grpId="0" bldLvl="0" animBg="1"/>
      <p:bldP spid="237" grpId="0" bldLvl="0" animBg="1"/>
      <p:bldP spid="238" grpId="0" bldLvl="0" animBg="1"/>
      <p:bldP spid="239" grpId="0" bldLvl="0" animBg="1"/>
      <p:bldP spid="240" grpId="0" bldLvl="0" animBg="1"/>
      <p:bldP spid="241" grpId="0" bldLvl="0" animBg="1"/>
      <p:bldP spid="242" grpId="0" bldLvl="0" animBg="1"/>
      <p:bldP spid="243" grpId="0" bldLvl="0" animBg="1"/>
      <p:bldP spid="244" grpId="0" bldLvl="0" animBg="1"/>
      <p:bldP spid="245" grpId="0" bldLvl="0" animBg="1"/>
      <p:bldP spid="246" grpId="0" bldLvl="0" animBg="1"/>
      <p:bldP spid="247" grpId="0" bldLvl="0" animBg="1"/>
      <p:bldP spid="248" grpId="0" bldLvl="0" animBg="1"/>
      <p:bldP spid="249" grpId="0" bldLvl="0" animBg="1"/>
      <p:bldP spid="250" grpId="0" bldLvl="0" animBg="1"/>
      <p:bldP spid="251" grpId="0" bldLvl="0" animBg="1"/>
      <p:bldP spid="252" grpId="0" bldLvl="0" animBg="1"/>
      <p:bldP spid="253" grpId="0" bldLvl="0" animBg="1"/>
      <p:bldP spid="254" grpId="0" bldLvl="0" animBg="1"/>
      <p:bldP spid="255" grpId="0" bldLvl="0" animBg="1"/>
      <p:bldP spid="256" grpId="0" bldLvl="0" animBg="1"/>
      <p:bldP spid="257" grpId="0" bldLvl="0" animBg="1"/>
      <p:bldP spid="258" grpId="0" bldLvl="0" animBg="1"/>
      <p:bldP spid="259" grpId="0" bldLvl="0" animBg="1"/>
      <p:bldP spid="260" grpId="0" bldLvl="0" animBg="1"/>
      <p:bldP spid="261" grpId="0" bldLvl="0" animBg="1"/>
      <p:bldP spid="262" grpId="0" bldLvl="0" animBg="1"/>
      <p:bldP spid="263" grpId="0" bldLvl="0" animBg="1"/>
      <p:bldP spid="264" grpId="0" bldLvl="0" animBg="1"/>
      <p:bldP spid="265" grpId="0" bldLvl="0" animBg="1"/>
      <p:bldP spid="266" grpId="0" bldLvl="0" animBg="1"/>
      <p:bldP spid="267" grpId="0" bldLvl="0" animBg="1"/>
      <p:bldP spid="268" grpId="0" bldLvl="0" animBg="1"/>
      <p:bldP spid="269" grpId="0" bldLvl="0" animBg="1"/>
      <p:bldP spid="270" grpId="0" bldLvl="0" animBg="1"/>
      <p:bldP spid="271" grpId="0" bldLvl="0" animBg="1"/>
      <p:bldP spid="272" grpId="0" bldLvl="0" animBg="1"/>
      <p:bldP spid="27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15" y="-31483"/>
            <a:ext cx="40767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114800" y="-20434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114800" y="272659"/>
            <a:ext cx="0" cy="4838049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07273"/>
              </p:ext>
            </p:extLst>
          </p:nvPr>
        </p:nvGraphicFramePr>
        <p:xfrm>
          <a:off x="64701" y="666750"/>
          <a:ext cx="400050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9" name="Equation" r:id="rId4" imgW="4000320" imgH="1625400" progId="Equation.DSMT4">
                  <p:embed/>
                </p:oleObj>
              </mc:Choice>
              <mc:Fallback>
                <p:oleObj name="Equation" r:id="rId4" imgW="40003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" y="666750"/>
                        <a:ext cx="4000500" cy="162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75944"/>
              </p:ext>
            </p:extLst>
          </p:nvPr>
        </p:nvGraphicFramePr>
        <p:xfrm>
          <a:off x="90379" y="2543408"/>
          <a:ext cx="2244725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0" name="Equation" r:id="rId6" imgW="2247840" imgH="2070000" progId="Equation.DSMT4">
                  <p:embed/>
                </p:oleObj>
              </mc:Choice>
              <mc:Fallback>
                <p:oleObj name="Equation" r:id="rId6" imgW="224784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9" y="2543408"/>
                        <a:ext cx="2244725" cy="207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92247"/>
              </p:ext>
            </p:extLst>
          </p:nvPr>
        </p:nvGraphicFramePr>
        <p:xfrm>
          <a:off x="4205287" y="427517"/>
          <a:ext cx="37957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1" name="Equation" r:id="rId8" imgW="3797280" imgH="812520" progId="Equation.DSMT4">
                  <p:embed/>
                </p:oleObj>
              </mc:Choice>
              <mc:Fallback>
                <p:oleObj name="Equation" r:id="rId8" imgW="37972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7" y="427517"/>
                        <a:ext cx="3795713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27033"/>
              </p:ext>
            </p:extLst>
          </p:nvPr>
        </p:nvGraphicFramePr>
        <p:xfrm>
          <a:off x="4261874" y="1232928"/>
          <a:ext cx="240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2" name="Equation" r:id="rId10" imgW="2400120" imgH="736560" progId="Equation.DSMT4">
                  <p:embed/>
                </p:oleObj>
              </mc:Choice>
              <mc:Fallback>
                <p:oleObj name="Equation" r:id="rId10" imgW="2400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1874" y="1232928"/>
                        <a:ext cx="2400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114926"/>
              </p:ext>
            </p:extLst>
          </p:nvPr>
        </p:nvGraphicFramePr>
        <p:xfrm>
          <a:off x="4191000" y="1961241"/>
          <a:ext cx="4356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" name="Equation" r:id="rId12" imgW="4356000" imgH="812520" progId="Equation.DSMT4">
                  <p:embed/>
                </p:oleObj>
              </mc:Choice>
              <mc:Fallback>
                <p:oleObj name="Equation" r:id="rId12" imgW="43560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91000" y="1961241"/>
                        <a:ext cx="4356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980569"/>
              </p:ext>
            </p:extLst>
          </p:nvPr>
        </p:nvGraphicFramePr>
        <p:xfrm>
          <a:off x="4178580" y="2789717"/>
          <a:ext cx="4121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4" name="Equation" r:id="rId14" imgW="4127400" imgH="812520" progId="Equation.DSMT4">
                  <p:embed/>
                </p:oleObj>
              </mc:Choice>
              <mc:Fallback>
                <p:oleObj name="Equation" r:id="rId14" imgW="412740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580" y="2789717"/>
                        <a:ext cx="41211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84378"/>
              </p:ext>
            </p:extLst>
          </p:nvPr>
        </p:nvGraphicFramePr>
        <p:xfrm>
          <a:off x="4191000" y="3588942"/>
          <a:ext cx="2743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" name="Equation" r:id="rId16" imgW="2743200" imgH="736560" progId="Equation.DSMT4">
                  <p:embed/>
                </p:oleObj>
              </mc:Choice>
              <mc:Fallback>
                <p:oleObj name="Equation" r:id="rId16" imgW="2743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91000" y="3588942"/>
                        <a:ext cx="2743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78747"/>
              </p:ext>
            </p:extLst>
          </p:nvPr>
        </p:nvGraphicFramePr>
        <p:xfrm>
          <a:off x="4167369" y="4321920"/>
          <a:ext cx="490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6" name="Equation" r:id="rId18" imgW="4902120" imgH="812520" progId="Equation.DSMT4">
                  <p:embed/>
                </p:oleObj>
              </mc:Choice>
              <mc:Fallback>
                <p:oleObj name="Equation" r:id="rId18" imgW="49021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67369" y="4321920"/>
                        <a:ext cx="49022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475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7391400" y="44748"/>
            <a:ext cx="1524000" cy="15240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7" name="TextBox 6"/>
          <p:cNvSpPr txBox="1"/>
          <p:nvPr/>
        </p:nvSpPr>
        <p:spPr>
          <a:xfrm>
            <a:off x="7276435" y="1485528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209550"/>
            <a:ext cx="1143000" cy="1143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7021" y="33470"/>
            <a:ext cx="3886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1" y="741356"/>
            <a:ext cx="71069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c,d/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/2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22520"/>
              </p:ext>
            </p:extLst>
          </p:nvPr>
        </p:nvGraphicFramePr>
        <p:xfrm>
          <a:off x="228600" y="1264576"/>
          <a:ext cx="349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8" imgW="3492360" imgH="812520" progId="Equation.DSMT4">
                  <p:embed/>
                </p:oleObj>
              </mc:Choice>
              <mc:Fallback>
                <p:oleObj name="Equation" r:id="rId8" imgW="3492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8600" y="1264576"/>
                        <a:ext cx="3492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59626"/>
              </p:ext>
            </p:extLst>
          </p:nvPr>
        </p:nvGraphicFramePr>
        <p:xfrm>
          <a:off x="217967" y="2169782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10" imgW="3047760" imgH="736560" progId="Equation.DSMT4">
                  <p:embed/>
                </p:oleObj>
              </mc:Choice>
              <mc:Fallback>
                <p:oleObj name="Equation" r:id="rId10" imgW="304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7967" y="2169782"/>
                        <a:ext cx="3048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4419600" y="2380260"/>
            <a:ext cx="4648200" cy="2706090"/>
          </a:xfrm>
          <a:prstGeom prst="cloudCallout">
            <a:avLst>
              <a:gd name="adj1" fmla="val -55980"/>
              <a:gd name="adj2" fmla="val -60973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14900" y="2772183"/>
            <a:ext cx="36195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c,d/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26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844655" y="4400550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01001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 animBg="1"/>
      <p:bldP spid="12" grpId="1" animBg="1"/>
      <p:bldP spid="11" grpId="0"/>
      <p:bldP spid="11" grpId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4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0" y="33470"/>
            <a:ext cx="6705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/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/2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28463"/>
              </p:ext>
            </p:extLst>
          </p:nvPr>
        </p:nvGraphicFramePr>
        <p:xfrm>
          <a:off x="228600" y="742950"/>
          <a:ext cx="35433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3" imgW="3543120" imgH="2920680" progId="Equation.DSMT4">
                  <p:embed/>
                </p:oleObj>
              </mc:Choice>
              <mc:Fallback>
                <p:oleObj name="Equation" r:id="rId3" imgW="3543120" imgH="292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42950"/>
                        <a:ext cx="3543300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495800" y="1044762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8393"/>
              </p:ext>
            </p:extLst>
          </p:nvPr>
        </p:nvGraphicFramePr>
        <p:xfrm>
          <a:off x="4603750" y="796925"/>
          <a:ext cx="31845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5" imgW="3187440" imgH="2768400" progId="Equation.DSMT4">
                  <p:embed/>
                </p:oleObj>
              </mc:Choice>
              <mc:Fallback>
                <p:oleObj name="Equation" r:id="rId5" imgW="3187440" imgH="27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796925"/>
                        <a:ext cx="3184525" cy="27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7391400" y="44748"/>
            <a:ext cx="1524000" cy="15240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7" name="TextBox 6"/>
          <p:cNvSpPr txBox="1"/>
          <p:nvPr/>
        </p:nvSpPr>
        <p:spPr>
          <a:xfrm>
            <a:off x="7276435" y="1485528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7021" y="33470"/>
            <a:ext cx="3886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4419600" y="2380260"/>
            <a:ext cx="4648200" cy="1791690"/>
          </a:xfrm>
          <a:prstGeom prst="cloudCallout">
            <a:avLst>
              <a:gd name="adj1" fmla="val -55980"/>
              <a:gd name="adj2" fmla="val -60973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14900" y="2772183"/>
            <a:ext cx="361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744210" y="3276105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15" name="TextBox 31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2831" y="709100"/>
            <a:ext cx="30683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6" name="Object 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81857"/>
              </p:ext>
            </p:extLst>
          </p:nvPr>
        </p:nvGraphicFramePr>
        <p:xfrm>
          <a:off x="733632" y="1268839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9" name="Equation" r:id="rId7" imgW="3111480" imgH="812520" progId="Equation.DSMT4">
                  <p:embed/>
                </p:oleObj>
              </mc:Choice>
              <mc:Fallback>
                <p:oleObj name="Equation" r:id="rId7" imgW="3111480" imgH="812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3632" y="1268839"/>
                        <a:ext cx="3111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c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80243"/>
              </p:ext>
            </p:extLst>
          </p:nvPr>
        </p:nvGraphicFramePr>
        <p:xfrm>
          <a:off x="736859" y="2135614"/>
          <a:ext cx="334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Equation" r:id="rId9" imgW="3340080" imgH="812520" progId="Equation.DSMT4">
                  <p:embed/>
                </p:oleObj>
              </mc:Choice>
              <mc:Fallback>
                <p:oleObj name="Equation" r:id="rId9" imgW="3340080" imgH="812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6859" y="2135614"/>
                        <a:ext cx="3340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Object 3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03625"/>
              </p:ext>
            </p:extLst>
          </p:nvPr>
        </p:nvGraphicFramePr>
        <p:xfrm>
          <a:off x="2386013" y="90011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900113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9" name="Picture 31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288" y="243397"/>
            <a:ext cx="1069459" cy="106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8153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4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7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8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9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1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2" grpId="1" animBg="1"/>
      <p:bldP spid="11" grpId="0"/>
      <p:bldP spid="11" grpId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4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3250070686"/>
              </p:ext>
            </p:extLst>
          </p:nvPr>
        </p:nvGraphicFramePr>
        <p:xfrm>
          <a:off x="1981200" y="744808"/>
          <a:ext cx="6576930" cy="40766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743200" y="-13121"/>
            <a:ext cx="31361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4495800" y="504170"/>
            <a:ext cx="0" cy="4803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85255"/>
              </p:ext>
            </p:extLst>
          </p:nvPr>
        </p:nvGraphicFramePr>
        <p:xfrm>
          <a:off x="287338" y="474663"/>
          <a:ext cx="2736850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0" name="Equation" r:id="rId4" imgW="3111480" imgH="5003640" progId="Equation.DSMT4">
                  <p:embed/>
                </p:oleObj>
              </mc:Choice>
              <mc:Fallback>
                <p:oleObj name="Equation" r:id="rId4" imgW="311148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74663"/>
                        <a:ext cx="2736850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163895" y="4309030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14043"/>
              </p:ext>
            </p:extLst>
          </p:nvPr>
        </p:nvGraphicFramePr>
        <p:xfrm>
          <a:off x="3036094" y="4217987"/>
          <a:ext cx="10239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1" name="Equation" r:id="rId6" imgW="1028520" imgH="736560" progId="Equation.DSMT4">
                  <p:embed/>
                </p:oleObj>
              </mc:Choice>
              <mc:Fallback>
                <p:oleObj name="Equation" r:id="rId6" imgW="102852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94" y="4217987"/>
                        <a:ext cx="10239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9422"/>
              </p:ext>
            </p:extLst>
          </p:nvPr>
        </p:nvGraphicFramePr>
        <p:xfrm>
          <a:off x="4838149" y="417844"/>
          <a:ext cx="2991951" cy="293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2" name="Equation" r:id="rId8" imgW="3340080" imgH="3276360" progId="Equation.DSMT4">
                  <p:embed/>
                </p:oleObj>
              </mc:Choice>
              <mc:Fallback>
                <p:oleObj name="Equation" r:id="rId8" imgW="3340080" imgH="3276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49" y="417844"/>
                        <a:ext cx="2991951" cy="2935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48198" y="3481589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05341"/>
              </p:ext>
            </p:extLst>
          </p:nvPr>
        </p:nvGraphicFramePr>
        <p:xfrm>
          <a:off x="5494668" y="3387004"/>
          <a:ext cx="105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3" name="Equation" r:id="rId10" imgW="1054080" imgH="736560" progId="Equation.DSMT4">
                  <p:embed/>
                </p:oleObj>
              </mc:Choice>
              <mc:Fallback>
                <p:oleObj name="Equation" r:id="rId10" imgW="1054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94668" y="3387004"/>
                        <a:ext cx="1054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08832"/>
              </p:ext>
            </p:extLst>
          </p:nvPr>
        </p:nvGraphicFramePr>
        <p:xfrm>
          <a:off x="4603750" y="18097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34" name="Equation" r:id="rId12" imgW="304560" imgH="279360" progId="Equation.DSMT4">
                  <p:embed/>
                </p:oleObj>
              </mc:Choice>
              <mc:Fallback>
                <p:oleObj name="Equation" r:id="rId12" imgW="304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80975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7134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6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4419600" y="122331"/>
            <a:ext cx="0" cy="4803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858540" y="670619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2531" y="-19050"/>
            <a:ext cx="4224669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2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i, </a:t>
            </a:r>
            <a:r>
              <a:rPr lang="en-US" sz="2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000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5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35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4459704" y="1210541"/>
            <a:ext cx="4684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682"/>
              </p:ext>
            </p:extLst>
          </p:nvPr>
        </p:nvGraphicFramePr>
        <p:xfrm>
          <a:off x="4926012" y="1775114"/>
          <a:ext cx="368458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7" imgW="3695400" imgH="1282680" progId="Equation.DSMT4">
                  <p:embed/>
                </p:oleObj>
              </mc:Choice>
              <mc:Fallback>
                <p:oleObj name="Equation" r:id="rId7" imgW="369540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2" y="1775114"/>
                        <a:ext cx="3684588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888666" y="2623705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74534" y="3104182"/>
            <a:ext cx="46694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88858"/>
              </p:ext>
            </p:extLst>
          </p:nvPr>
        </p:nvGraphicFramePr>
        <p:xfrm>
          <a:off x="4953000" y="4005137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9" imgW="2654280" imgH="431640" progId="Equation.DSMT4">
                  <p:embed/>
                </p:oleObj>
              </mc:Choice>
              <mc:Fallback>
                <p:oleObj name="Equation" r:id="rId9" imgW="2654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05137"/>
                        <a:ext cx="265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2"/>
              </a:ext>
            </a:extLst>
          </a:blip>
          <a:srcRect l="17382" r="20120" b="2"/>
          <a:stretch/>
        </p:blipFill>
        <p:spPr>
          <a:xfrm>
            <a:off x="7958468" y="44748"/>
            <a:ext cx="1033132" cy="10331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38" name="TextBox 37"/>
          <p:cNvSpPr txBox="1"/>
          <p:nvPr/>
        </p:nvSpPr>
        <p:spPr>
          <a:xfrm>
            <a:off x="7619999" y="1007858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616" y="273771"/>
            <a:ext cx="630981" cy="630981"/>
          </a:xfrm>
          <a:prstGeom prst="rect">
            <a:avLst/>
          </a:prstGeom>
        </p:spPr>
      </p:pic>
      <p:sp>
        <p:nvSpPr>
          <p:cNvPr id="27" name="Cloud Callout 26"/>
          <p:cNvSpPr/>
          <p:nvPr/>
        </p:nvSpPr>
        <p:spPr>
          <a:xfrm>
            <a:off x="5099335" y="2190750"/>
            <a:ext cx="3282665" cy="1944090"/>
          </a:xfrm>
          <a:prstGeom prst="cloudCallout">
            <a:avLst>
              <a:gd name="adj1" fmla="val -69739"/>
              <a:gd name="adj2" fmla="val -76157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357559" y="2587200"/>
            <a:ext cx="2873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38" name="Oval 337"/>
          <p:cNvSpPr/>
          <p:nvPr/>
        </p:nvSpPr>
        <p:spPr>
          <a:xfrm>
            <a:off x="7960952" y="4393624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39" name="TextBox 33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543800" y="3870404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04977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8"/>
                  </p:tgtEl>
                </p:cond>
              </p:nextCondLst>
            </p:seq>
          </p:childTnLst>
        </p:cTn>
      </p:par>
    </p:tnLst>
    <p:bldLst>
      <p:bldP spid="37" grpId="0"/>
      <p:bldP spid="6" grpId="0"/>
      <p:bldP spid="26" grpId="0"/>
      <p:bldP spid="17" grpId="0"/>
      <p:bldP spid="38" grpId="0"/>
      <p:bldP spid="27" grpId="0" animBg="1"/>
      <p:bldP spid="27" grpId="1" animBg="1"/>
      <p:bldP spid="29" grpId="0"/>
      <p:bldP spid="29" grpId="1"/>
      <p:bldP spid="31" grpId="0" animBg="1"/>
      <p:bldP spid="35" grpId="0" animBg="1"/>
      <p:bldP spid="3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8" grpId="1" animBg="1"/>
      <p:bldP spid="33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0"/>
            <a:ext cx="9220200" cy="514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95393" y="3090576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447800" y="1033176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ẫn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304800" y="1920411"/>
            <a:ext cx="6781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8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800" i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6,7,8 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 – T 25,26</a:t>
            </a:r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GB" altLang="en-US" sz="28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split orient="vert"/>
      </p:transition>
    </mc:Choice>
    <mc:Fallback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800">
        <p:circle/>
      </p:transition>
    </mc:Choice>
    <mc:Fallback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717060" y="2159888"/>
            <a:ext cx="1949626" cy="194962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84488" y="703060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5920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1672921" y="4119995"/>
            <a:ext cx="608916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itchFamily="18" charset="0"/>
                <a:cs typeface="Times New Roman" pitchFamily="18" charset="0"/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59710" y="1067761"/>
            <a:ext cx="2050090" cy="1061828"/>
            <a:chOff x="21294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21294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786852" y="2009068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ầu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517246" y="164527"/>
            <a:ext cx="2874153" cy="1116988"/>
            <a:chOff x="6812796" y="570522"/>
            <a:chExt cx="2812227" cy="1415773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6812796" y="570522"/>
              <a:ext cx="2812227" cy="1415773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7298560" y="870299"/>
              <a:ext cx="1704633" cy="10532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340205"/>
            <a:ext cx="2271617" cy="1061828"/>
            <a:chOff x="6997439" y="2637931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637931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3173204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1828800" y="1743941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4876800" y="2434900"/>
            <a:ext cx="2684698" cy="1203650"/>
            <a:chOff x="5932849" y="2357647"/>
            <a:chExt cx="3579597" cy="1604865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5932849" y="2357647"/>
              <a:ext cx="3579597" cy="1604865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6750833" y="2812952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–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òi</a:t>
              </a:r>
              <a:endPara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101240" y="25720"/>
            <a:ext cx="7115667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 CHƠI AI NHANH </a:t>
            </a:r>
            <a:r>
              <a:rPr lang="en-US" sz="4000" b="1" dirty="0" smtClean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?</a:t>
            </a:r>
            <a:endParaRPr lang="en-US" sz="4000" b="1" dirty="0">
              <a:ln w="11430"/>
              <a:solidFill>
                <a:srgbClr val="FF0000"/>
              </a:soli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827446"/>
            <a:ext cx="5637608" cy="309641"/>
          </a:xfrm>
          <a:prstGeom prst="rect">
            <a:avLst/>
          </a:prstGeom>
        </p:spPr>
      </p:pic>
      <p:pic>
        <p:nvPicPr>
          <p:cNvPr id="6" name="Picture 5" descr="https://i.ytimg.com/vi/lqDJry5Ehw0/maxresdefault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5" y="1499399"/>
            <a:ext cx="2447996" cy="20193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667000" y="1200150"/>
            <a:ext cx="6248400" cy="2514452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gi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Ai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ộ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09600" y="3881011"/>
            <a:ext cx="8001000" cy="10858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itchFamily="34" charset="0"/>
              <a:buNone/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ố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ó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i, 1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à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á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1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ự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…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10766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30158" y="1220535"/>
            <a:ext cx="1026563" cy="50013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13507" y="1265564"/>
            <a:ext cx="1027589" cy="50013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135858" y="148375"/>
            <a:ext cx="8844910" cy="93102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Flowchart: Process 1"/>
          <p:cNvSpPr/>
          <p:nvPr/>
        </p:nvSpPr>
        <p:spPr>
          <a:xfrm>
            <a:off x="144719" y="1894521"/>
            <a:ext cx="5189282" cy="3191388"/>
          </a:xfrm>
          <a:prstGeom prst="flowChartProcess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85588" y="1994106"/>
            <a:ext cx="2833979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) 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0425" y="2802119"/>
            <a:ext cx="282374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2)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2170" y="3604882"/>
            <a:ext cx="2844216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3)</a:t>
            </a:r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22171" y="4400550"/>
            <a:ext cx="2823571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4) </a:t>
            </a:r>
          </a:p>
        </p:txBody>
      </p:sp>
      <p:sp>
        <p:nvSpPr>
          <p:cNvPr id="9" name="Flowchart: Process 8"/>
          <p:cNvSpPr/>
          <p:nvPr/>
        </p:nvSpPr>
        <p:spPr>
          <a:xfrm>
            <a:off x="6248400" y="1875317"/>
            <a:ext cx="2732368" cy="3220368"/>
          </a:xfrm>
          <a:prstGeom prst="flowChartProcess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601668"/>
              </p:ext>
            </p:extLst>
          </p:nvPr>
        </p:nvGraphicFramePr>
        <p:xfrm>
          <a:off x="685800" y="2030082"/>
          <a:ext cx="2603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4" imgW="2603160" imgH="507960" progId="Equation.DSMT4">
                  <p:embed/>
                </p:oleObj>
              </mc:Choice>
              <mc:Fallback>
                <p:oleObj name="Equation" r:id="rId4" imgW="260316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30082"/>
                        <a:ext cx="2603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773465"/>
              </p:ext>
            </p:extLst>
          </p:nvPr>
        </p:nvGraphicFramePr>
        <p:xfrm>
          <a:off x="678729" y="2873448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6" imgW="2590560" imgH="507960" progId="Equation.DSMT4">
                  <p:embed/>
                </p:oleObj>
              </mc:Choice>
              <mc:Fallback>
                <p:oleObj name="Equation" r:id="rId6" imgW="259056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29" y="2873448"/>
                        <a:ext cx="259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790827"/>
              </p:ext>
            </p:extLst>
          </p:nvPr>
        </p:nvGraphicFramePr>
        <p:xfrm>
          <a:off x="661749" y="366395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8" imgW="2590560" imgH="507960" progId="Equation.DSMT4">
                  <p:embed/>
                </p:oleObj>
              </mc:Choice>
              <mc:Fallback>
                <p:oleObj name="Equation" r:id="rId8" imgW="2590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49" y="3663950"/>
                        <a:ext cx="259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17926"/>
              </p:ext>
            </p:extLst>
          </p:nvPr>
        </p:nvGraphicFramePr>
        <p:xfrm>
          <a:off x="681176" y="444279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name="Equation" r:id="rId10" imgW="2590560" imgH="507960" progId="Equation.DSMT4">
                  <p:embed/>
                </p:oleObj>
              </mc:Choice>
              <mc:Fallback>
                <p:oleObj name="Equation" r:id="rId10" imgW="259056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76" y="4442790"/>
                        <a:ext cx="25908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1930"/>
              </p:ext>
            </p:extLst>
          </p:nvPr>
        </p:nvGraphicFramePr>
        <p:xfrm>
          <a:off x="6891338" y="2070100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12" imgW="1714320" imgH="317160" progId="Equation.DSMT4">
                  <p:embed/>
                </p:oleObj>
              </mc:Choice>
              <mc:Fallback>
                <p:oleObj name="Equation" r:id="rId12" imgW="1714320" imgH="3171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2070100"/>
                        <a:ext cx="171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839938"/>
              </p:ext>
            </p:extLst>
          </p:nvPr>
        </p:nvGraphicFramePr>
        <p:xfrm>
          <a:off x="6896100" y="2901950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14" imgW="1714320" imgH="317160" progId="Equation.DSMT4">
                  <p:embed/>
                </p:oleObj>
              </mc:Choice>
              <mc:Fallback>
                <p:oleObj name="Equation" r:id="rId14" imgW="171432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2901950"/>
                        <a:ext cx="171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94031"/>
              </p:ext>
            </p:extLst>
          </p:nvPr>
        </p:nvGraphicFramePr>
        <p:xfrm>
          <a:off x="6896100" y="3697288"/>
          <a:ext cx="1714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16" imgW="1714320" imgH="317160" progId="Equation.DSMT4">
                  <p:embed/>
                </p:oleObj>
              </mc:Choice>
              <mc:Fallback>
                <p:oleObj name="Equation" r:id="rId16" imgW="1714320" imgH="3171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6100" y="3697288"/>
                        <a:ext cx="1714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788489"/>
              </p:ext>
            </p:extLst>
          </p:nvPr>
        </p:nvGraphicFramePr>
        <p:xfrm>
          <a:off x="6883400" y="4514850"/>
          <a:ext cx="1727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18" imgW="1726920" imgH="317160" progId="Equation.DSMT4">
                  <p:embed/>
                </p:oleObj>
              </mc:Choice>
              <mc:Fallback>
                <p:oleObj name="Equation" r:id="rId18" imgW="1726920" imgH="3171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4514850"/>
                        <a:ext cx="1727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324600" y="1951573"/>
            <a:ext cx="1990064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) 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324186" y="2802118"/>
            <a:ext cx="1820085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364304" y="3567699"/>
            <a:ext cx="1838859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321772" y="4374408"/>
            <a:ext cx="1610518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)  </a:t>
            </a:r>
          </a:p>
        </p:txBody>
      </p:sp>
      <p:sp>
        <p:nvSpPr>
          <p:cNvPr id="43" name="Cloud Callout 42"/>
          <p:cNvSpPr/>
          <p:nvPr/>
        </p:nvSpPr>
        <p:spPr>
          <a:xfrm>
            <a:off x="4632778" y="428891"/>
            <a:ext cx="4465670" cy="3160529"/>
          </a:xfrm>
          <a:prstGeom prst="cloudCallout">
            <a:avLst>
              <a:gd name="adj1" fmla="val -33872"/>
              <a:gd name="adj2" fmla="val 96512"/>
            </a:avLst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917757" y="771056"/>
            <a:ext cx="3801136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?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01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555 0.00216 L -0.42222 -0.46977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333" y="-235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-0.00216 L -0.42952 0.1681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45" y="85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0432 L -0.42917 0.00648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0.00648 L -0.42535 0.31123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146" y="1523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37" grpId="0"/>
      <p:bldP spid="47" grpId="0"/>
      <p:bldP spid="2" grpId="0" animBg="1"/>
      <p:bldP spid="5" grpId="0"/>
      <p:bldP spid="21" grpId="0"/>
      <p:bldP spid="24" grpId="0"/>
      <p:bldP spid="25" grpId="0"/>
      <p:bldP spid="9" grpId="0" animBg="1"/>
      <p:bldP spid="9" grpId="1" animBg="1"/>
      <p:bldP spid="34" grpId="0"/>
      <p:bldP spid="34" grpId="1"/>
      <p:bldP spid="35" grpId="0"/>
      <p:bldP spid="35" grpId="1"/>
      <p:bldP spid="36" grpId="0"/>
      <p:bldP spid="36" grpId="1"/>
      <p:bldP spid="38" grpId="0"/>
      <p:bldP spid="38" grpId="1"/>
      <p:bldP spid="43" grpId="0" animBg="1"/>
      <p:bldP spid="4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A5063F-67B2-406E-B9A8-6852E6EFAD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476250"/>
            <a:ext cx="8763000" cy="4267200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+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ằ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+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-”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“+”.</a:t>
            </a:r>
          </a:p>
          <a:p>
            <a:endParaRPr lang="vi-VN" dirty="0"/>
          </a:p>
        </p:txBody>
      </p:sp>
      <p:sp>
        <p:nvSpPr>
          <p:cNvPr id="4" name="Cloud Callout 3"/>
          <p:cNvSpPr/>
          <p:nvPr/>
        </p:nvSpPr>
        <p:spPr>
          <a:xfrm>
            <a:off x="381000" y="285750"/>
            <a:ext cx="6248400" cy="4648200"/>
          </a:xfrm>
          <a:prstGeom prst="cloudCallout">
            <a:avLst>
              <a:gd name="adj1" fmla="val 69509"/>
              <a:gd name="adj2" fmla="val 27414"/>
            </a:avLst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066800" y="840135"/>
            <a:ext cx="48768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6 t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nay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7600" y="3028950"/>
            <a:ext cx="2222972" cy="2222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66677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-97466" y="1615089"/>
            <a:ext cx="7239000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HỨ TỰ THỰC HIỆN CÁC PHÉP TÍNH. QUY TẮC DẤU NGOẶC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2051424" y="577986"/>
            <a:ext cx="2568717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</a:rPr>
              <a:t>Tiết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</a:rPr>
              <a:t> …, BÀI 4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066800" y="9021"/>
            <a:ext cx="4994381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>
                <a:ln w="11430"/>
                <a:solidFill>
                  <a:srgbClr val="C00000"/>
                </a:solidFill>
              </a:rPr>
              <a:t>CHƯƠNG I: SỐ HỮU TỈ</a:t>
            </a: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689915" y="3448407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2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3982</TotalTime>
  <Words>2314</Words>
  <Application>Microsoft Office PowerPoint</Application>
  <PresentationFormat>On-screen Show (16:9)</PresentationFormat>
  <Paragraphs>1502</Paragraphs>
  <Slides>2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宋体</vt:lpstr>
      <vt:lpstr>Arial</vt:lpstr>
      <vt:lpstr>Calibri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289</cp:revision>
  <dcterms:created xsi:type="dcterms:W3CDTF">2021-07-22T17:31:00Z</dcterms:created>
  <dcterms:modified xsi:type="dcterms:W3CDTF">2022-07-27T04:26:47Z</dcterms:modified>
</cp:coreProperties>
</file>